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C000"/>
  <w:body>
    <w:p w:rsidR="00A939C3" w:rsidRPr="008323B6" w:rsidRDefault="00B53CBD" w:rsidP="00B53CBD">
      <w:pPr>
        <w:jc w:val="center"/>
        <w:rPr>
          <w:rFonts w:ascii="宋体" w:hAnsi="宋体"/>
          <w:b/>
          <w:color w:val="4F6228" w:themeColor="accent3" w:themeShade="80"/>
          <w:sz w:val="36"/>
          <w:szCs w:val="36"/>
        </w:rPr>
      </w:pPr>
      <w:r w:rsidRPr="008323B6">
        <w:rPr>
          <w:rFonts w:ascii="宋体" w:hAnsi="宋体" w:hint="eastAsia"/>
          <w:b/>
          <w:color w:val="4F6228" w:themeColor="accent3" w:themeShade="80"/>
          <w:sz w:val="36"/>
          <w:szCs w:val="36"/>
        </w:rPr>
        <w:t>第十二届“中环杯”中学生思维能力训练活动</w:t>
      </w:r>
    </w:p>
    <w:p w:rsidR="00B53CBD" w:rsidRPr="008323B6" w:rsidRDefault="00B53CBD" w:rsidP="00B53CBD">
      <w:pPr>
        <w:jc w:val="center"/>
        <w:rPr>
          <w:rFonts w:ascii="宋体" w:hAnsi="宋体"/>
          <w:b/>
          <w:color w:val="4F6228" w:themeColor="accent3" w:themeShade="80"/>
          <w:sz w:val="36"/>
          <w:szCs w:val="36"/>
        </w:rPr>
      </w:pPr>
      <w:r w:rsidRPr="008323B6">
        <w:rPr>
          <w:rFonts w:ascii="宋体" w:hAnsi="宋体" w:hint="eastAsia"/>
          <w:b/>
          <w:color w:val="4F6228" w:themeColor="accent3" w:themeShade="80"/>
          <w:sz w:val="36"/>
          <w:szCs w:val="36"/>
        </w:rPr>
        <w:t>初二年级模拟练习题(</w:t>
      </w:r>
      <w:proofErr w:type="gramStart"/>
      <w:r w:rsidRPr="008323B6">
        <w:rPr>
          <w:rFonts w:ascii="宋体" w:hAnsi="宋体" w:hint="eastAsia"/>
          <w:b/>
          <w:color w:val="4F6228" w:themeColor="accent3" w:themeShade="80"/>
          <w:sz w:val="36"/>
          <w:szCs w:val="36"/>
        </w:rPr>
        <w:t>一</w:t>
      </w:r>
      <w:proofErr w:type="gramEnd"/>
      <w:r w:rsidRPr="008323B6">
        <w:rPr>
          <w:rFonts w:ascii="宋体" w:hAnsi="宋体" w:hint="eastAsia"/>
          <w:b/>
          <w:color w:val="4F6228" w:themeColor="accent3" w:themeShade="80"/>
          <w:sz w:val="36"/>
          <w:szCs w:val="36"/>
        </w:rPr>
        <w:t>)</w:t>
      </w:r>
    </w:p>
    <w:p w:rsidR="00AA23F3" w:rsidRPr="008323B6" w:rsidRDefault="00AA23F3" w:rsidP="00AA23F3">
      <w:pPr>
        <w:rPr>
          <w:rFonts w:ascii="宋体" w:hAnsi="宋体"/>
          <w:b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说明:图形都是由免费的二维平面几何软件</w:t>
      </w:r>
      <w:proofErr w:type="spellStart"/>
      <w:r w:rsidRPr="008323B6">
        <w:rPr>
          <w:rFonts w:ascii="宋体" w:hAnsi="宋体" w:hint="eastAsia"/>
          <w:b/>
          <w:color w:val="4F6228" w:themeColor="accent3" w:themeShade="80"/>
          <w:sz w:val="24"/>
        </w:rPr>
        <w:t>Geogebra</w:t>
      </w:r>
      <w:proofErr w:type="spellEnd"/>
      <w:r w:rsidRPr="008323B6">
        <w:rPr>
          <w:rFonts w:ascii="宋体" w:hAnsi="宋体" w:hint="eastAsia"/>
          <w:b/>
          <w:color w:val="4F6228" w:themeColor="accent3" w:themeShade="80"/>
          <w:sz w:val="24"/>
        </w:rPr>
        <w:t>得到.</w:t>
      </w:r>
    </w:p>
    <w:p w:rsidR="00B53CBD" w:rsidRPr="008323B6" w:rsidRDefault="00CF1214" w:rsidP="00CF1214">
      <w:pPr>
        <w:numPr>
          <w:ilvl w:val="0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填空题：</w:t>
      </w:r>
    </w:p>
    <w:p w:rsidR="00B43E6F" w:rsidRPr="008323B6" w:rsidRDefault="004D78DB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若M为整数，且满足M=</w:t>
      </w:r>
      <w:r w:rsidRPr="008323B6">
        <w:rPr>
          <w:rFonts w:ascii="宋体" w:hAnsi="宋体"/>
          <w:color w:val="4F6228" w:themeColor="accent3" w:themeShade="80"/>
          <w:position w:val="-54"/>
          <w:sz w:val="24"/>
        </w:rPr>
        <w:object w:dxaOrig="188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60pt" o:ole="">
            <v:imagedata r:id="rId8" o:title=""/>
          </v:shape>
          <o:OLEObject Type="Embed" ProgID="Equation.DSMT4" ShapeID="_x0000_i1025" DrawAspect="Content" ObjectID="_1392297392" r:id="rId9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，则M=(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</w:r>
      <w:r w:rsidR="00FF0366" w:rsidRPr="008323B6">
        <w:rPr>
          <w:rFonts w:ascii="宋体" w:hAnsi="宋体" w:hint="eastAsia"/>
          <w:b/>
          <w:color w:val="4F6228" w:themeColor="accent3" w:themeShade="80"/>
          <w:sz w:val="24"/>
        </w:rPr>
        <w:t>2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FF0366" w:rsidRPr="008323B6" w:rsidRDefault="00FF0366" w:rsidP="00FF0366">
      <w:pPr>
        <w:ind w:leftChars="300" w:left="63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：</w:t>
      </w:r>
      <w:r w:rsidRPr="008323B6">
        <w:rPr>
          <w:rFonts w:ascii="宋体" w:hAnsi="宋体" w:hint="eastAsia"/>
          <w:color w:val="4F6228" w:themeColor="accent3" w:themeShade="80"/>
          <w:sz w:val="24"/>
        </w:rPr>
        <w:t>多出一个条件</w:t>
      </w:r>
      <w:r w:rsidR="00CF25E5" w:rsidRPr="008323B6">
        <w:rPr>
          <w:rFonts w:ascii="宋体" w:hAnsi="宋体" w:hint="eastAsia"/>
          <w:color w:val="4F6228" w:themeColor="accent3" w:themeShade="80"/>
          <w:sz w:val="24"/>
        </w:rPr>
        <w:t>M为整数</w:t>
      </w:r>
      <w:r w:rsidRPr="008323B6">
        <w:rPr>
          <w:rFonts w:ascii="宋体" w:hAnsi="宋体" w:hint="eastAsia"/>
          <w:color w:val="4F6228" w:themeColor="accent3" w:themeShade="80"/>
          <w:sz w:val="24"/>
        </w:rPr>
        <w:t>，是提示同学考虑使用</w:t>
      </w:r>
      <w:r w:rsidRPr="008323B6">
        <w:rPr>
          <w:rFonts w:ascii="宋体" w:hAnsi="宋体" w:hint="eastAsia"/>
          <w:b/>
          <w:color w:val="4F6228" w:themeColor="accent3" w:themeShade="80"/>
          <w:sz w:val="24"/>
        </w:rPr>
        <w:t>同余的知识</w:t>
      </w:r>
      <w:r w:rsidRPr="008323B6">
        <w:rPr>
          <w:rFonts w:ascii="宋体" w:hAnsi="宋体" w:hint="eastAsia"/>
          <w:color w:val="4F6228" w:themeColor="accent3" w:themeShade="80"/>
          <w:sz w:val="24"/>
        </w:rPr>
        <w:t>来解决这道题目。变形后得到</w:t>
      </w:r>
      <w:r w:rsidRPr="008323B6">
        <w:rPr>
          <w:color w:val="4F6228" w:themeColor="accent3" w:themeShade="80"/>
          <w:position w:val="-24"/>
        </w:rPr>
        <w:object w:dxaOrig="680" w:dyaOrig="620">
          <v:shape id="_x0000_i1026" type="#_x0000_t75" style="width:33.75pt;height:30.75pt" o:ole="">
            <v:imagedata r:id="rId10" o:title=""/>
          </v:shape>
          <o:OLEObject Type="Embed" ProgID="Equation.DSMT4" ShapeID="_x0000_i1026" DrawAspect="Content" ObjectID="_1392297393" r:id="rId11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color w:val="4F6228" w:themeColor="accent3" w:themeShade="80"/>
          <w:position w:val="-24"/>
        </w:rPr>
        <w:object w:dxaOrig="680" w:dyaOrig="620">
          <v:shape id="_x0000_i1027" type="#_x0000_t75" style="width:33.75pt;height:30.75pt" o:ole="">
            <v:imagedata r:id="rId12" o:title=""/>
          </v:shape>
          <o:OLEObject Type="Embed" ProgID="Equation.DSMT4" ShapeID="_x0000_i1027" DrawAspect="Content" ObjectID="_1392297394" r:id="rId13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color w:val="4F6228" w:themeColor="accent3" w:themeShade="80"/>
          <w:position w:val="-24"/>
        </w:rPr>
        <w:object w:dxaOrig="680" w:dyaOrig="620">
          <v:shape id="_x0000_i1028" type="#_x0000_t75" style="width:33.75pt;height:30.75pt" o:ole="">
            <v:imagedata r:id="rId14" o:title=""/>
          </v:shape>
          <o:OLEObject Type="Embed" ProgID="Equation.DSMT4" ShapeID="_x0000_i1028" DrawAspect="Content" ObjectID="_1392297395" r:id="rId15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color w:val="4F6228" w:themeColor="accent3" w:themeShade="80"/>
          <w:position w:val="-24"/>
        </w:rPr>
        <w:object w:dxaOrig="639" w:dyaOrig="620">
          <v:shape id="_x0000_i1029" type="#_x0000_t75" style="width:32.25pt;height:30.75pt" o:ole="">
            <v:imagedata r:id="rId16" o:title=""/>
          </v:shape>
          <o:OLEObject Type="Embed" ProgID="Equation.DSMT4" ShapeID="_x0000_i1029" DrawAspect="Content" ObjectID="_1392297396" r:id="rId17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=16。</w:t>
      </w:r>
    </w:p>
    <w:p w:rsidR="00FF0366" w:rsidRPr="008323B6" w:rsidRDefault="00FF0366" w:rsidP="00FF0366">
      <w:pPr>
        <w:ind w:leftChars="300" w:left="63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得到</w:t>
      </w:r>
      <w:r w:rsidRPr="008323B6">
        <w:rPr>
          <w:color w:val="4F6228" w:themeColor="accent3" w:themeShade="80"/>
          <w:position w:val="-24"/>
        </w:rPr>
        <w:object w:dxaOrig="800" w:dyaOrig="620">
          <v:shape id="_x0000_i1030" type="#_x0000_t75" style="width:39.75pt;height:30.75pt" o:ole="">
            <v:imagedata r:id="rId18" o:title=""/>
          </v:shape>
          <o:OLEObject Type="Embed" ProgID="Equation.DSMT4" ShapeID="_x0000_i1030" DrawAspect="Content" ObjectID="_1392297397" r:id="rId19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color w:val="4F6228" w:themeColor="accent3" w:themeShade="80"/>
          <w:position w:val="-24"/>
        </w:rPr>
        <w:object w:dxaOrig="800" w:dyaOrig="620">
          <v:shape id="_x0000_i1031" type="#_x0000_t75" style="width:39.75pt;height:30.75pt" o:ole="">
            <v:imagedata r:id="rId20" o:title=""/>
          </v:shape>
          <o:OLEObject Type="Embed" ProgID="Equation.DSMT4" ShapeID="_x0000_i1031" DrawAspect="Content" ObjectID="_1392297398" r:id="rId21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color w:val="4F6228" w:themeColor="accent3" w:themeShade="80"/>
          <w:position w:val="-24"/>
        </w:rPr>
        <w:object w:dxaOrig="800" w:dyaOrig="620">
          <v:shape id="_x0000_i1032" type="#_x0000_t75" style="width:39.75pt;height:30.75pt" o:ole="">
            <v:imagedata r:id="rId22" o:title=""/>
          </v:shape>
          <o:OLEObject Type="Embed" ProgID="Equation.DSMT4" ShapeID="_x0000_i1032" DrawAspect="Content" ObjectID="_1392297399" r:id="rId23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color w:val="4F6228" w:themeColor="accent3" w:themeShade="80"/>
          <w:position w:val="-24"/>
        </w:rPr>
        <w:object w:dxaOrig="800" w:dyaOrig="620">
          <v:shape id="_x0000_i1033" type="#_x0000_t75" style="width:39.75pt;height:30.75pt" o:ole="">
            <v:imagedata r:id="rId24" o:title=""/>
          </v:shape>
          <o:OLEObject Type="Embed" ProgID="Equation.DSMT4" ShapeID="_x0000_i1033" DrawAspect="Content" ObjectID="_1392297400" r:id="rId25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=0，所以M=23。</w:t>
      </w:r>
    </w:p>
    <w:p w:rsidR="00FF0366" w:rsidRPr="008323B6" w:rsidRDefault="00262BD4" w:rsidP="00CB13A2">
      <w:pPr>
        <w:ind w:leftChars="337" w:left="708"/>
        <w:rPr>
          <w:rFonts w:ascii="宋体" w:hAnsi="宋体"/>
          <w:b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方法2：不等式估算法。</w:t>
      </w:r>
    </w:p>
    <w:p w:rsidR="00FB2A3F" w:rsidRPr="008323B6" w:rsidRDefault="00FB2A3F" w:rsidP="00CB13A2">
      <w:pPr>
        <w:ind w:leftChars="337" w:left="708"/>
        <w:rPr>
          <w:rFonts w:ascii="宋体" w:hAnsi="宋体"/>
          <w:color w:val="4F6228" w:themeColor="accent3" w:themeShade="80"/>
          <w:sz w:val="24"/>
        </w:rPr>
      </w:pPr>
    </w:p>
    <w:p w:rsidR="004D78DB" w:rsidRPr="008323B6" w:rsidRDefault="00CB7F8D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在实数集R中定义运算*，满足(1)x*0=1(任意x∈R)；(2)(x*y)*z=(z*xy)+z(任意x，y，z∈R)。则31*32的值是(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</w:r>
      <w:r w:rsidR="00FF0366" w:rsidRPr="008323B6">
        <w:rPr>
          <w:rFonts w:ascii="宋体" w:hAnsi="宋体" w:hint="eastAsia"/>
          <w:b/>
          <w:color w:val="4F6228" w:themeColor="accent3" w:themeShade="80"/>
          <w:sz w:val="24"/>
        </w:rPr>
        <w:t>993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)。</w:t>
      </w:r>
    </w:p>
    <w:p w:rsidR="002E4CF3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：</w:t>
      </w:r>
      <w:r w:rsidR="002E4CF3" w:rsidRPr="008323B6">
        <w:rPr>
          <w:rFonts w:ascii="宋体" w:hAnsi="宋体" w:hint="eastAsia"/>
          <w:color w:val="4F6228" w:themeColor="accent3" w:themeShade="80"/>
          <w:sz w:val="24"/>
        </w:rPr>
        <w:t>思考路线:</w:t>
      </w:r>
      <w:r w:rsidR="002E4CF3" w:rsidRPr="008323B6">
        <w:rPr>
          <w:rFonts w:ascii="宋体" w:hAnsi="宋体" w:hint="eastAsia"/>
          <w:b/>
          <w:color w:val="4F6228" w:themeColor="accent3" w:themeShade="80"/>
          <w:sz w:val="24"/>
        </w:rPr>
        <w:t>求出1*x</w:t>
      </w:r>
      <w:r w:rsidR="002E4CF3" w:rsidRPr="008323B6">
        <w:rPr>
          <w:rFonts w:ascii="宋体" w:hAnsi="宋体"/>
          <w:b/>
          <w:color w:val="4F6228" w:themeColor="accent3" w:themeShade="80"/>
          <w:sz w:val="24"/>
        </w:rPr>
        <w:sym w:font="Wingdings" w:char="F0E0"/>
      </w:r>
      <w:r w:rsidR="002E4CF3" w:rsidRPr="008323B6">
        <w:rPr>
          <w:rFonts w:ascii="宋体" w:hAnsi="宋体" w:hint="eastAsia"/>
          <w:b/>
          <w:color w:val="4F6228" w:themeColor="accent3" w:themeShade="80"/>
          <w:sz w:val="24"/>
        </w:rPr>
        <w:t>(1*x)*1</w:t>
      </w:r>
      <w:r w:rsidR="002E4CF3" w:rsidRPr="008323B6">
        <w:rPr>
          <w:rFonts w:ascii="宋体" w:hAnsi="宋体"/>
          <w:b/>
          <w:color w:val="4F6228" w:themeColor="accent3" w:themeShade="80"/>
          <w:sz w:val="24"/>
        </w:rPr>
        <w:sym w:font="Wingdings" w:char="F0E0"/>
      </w:r>
      <w:r w:rsidR="002E4CF3" w:rsidRPr="008323B6">
        <w:rPr>
          <w:rFonts w:ascii="宋体" w:hAnsi="宋体" w:hint="eastAsia"/>
          <w:b/>
          <w:color w:val="4F6228" w:themeColor="accent3" w:themeShade="80"/>
          <w:sz w:val="24"/>
        </w:rPr>
        <w:t>x*1</w:t>
      </w:r>
      <w:r w:rsidR="002E4CF3" w:rsidRPr="008323B6">
        <w:rPr>
          <w:rFonts w:ascii="宋体" w:hAnsi="宋体"/>
          <w:b/>
          <w:color w:val="4F6228" w:themeColor="accent3" w:themeShade="80"/>
          <w:sz w:val="24"/>
        </w:rPr>
        <w:sym w:font="Wingdings" w:char="F0E0"/>
      </w:r>
      <w:r w:rsidR="002E4CF3" w:rsidRPr="008323B6">
        <w:rPr>
          <w:rFonts w:ascii="宋体" w:hAnsi="宋体" w:hint="eastAsia"/>
          <w:b/>
          <w:color w:val="4F6228" w:themeColor="accent3" w:themeShade="80"/>
          <w:sz w:val="24"/>
        </w:rPr>
        <w:t>x*y.</w:t>
      </w:r>
    </w:p>
    <w:p w:rsidR="00FF0366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令y=0，得1*z=1+z。从而有</w:t>
      </w:r>
    </w:p>
    <w:p w:rsidR="0081093F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(1*y)*1=[1*(1·y)]+1=(1*y)+1=(1+y)+1=y+ 2，</w:t>
      </w:r>
    </w:p>
    <w:p w:rsidR="00FF0366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也等于(1*y)*1=(1+y)*1=y+2</w:t>
      </w:r>
      <w:r w:rsidRPr="008323B6">
        <w:rPr>
          <w:color w:val="4F6228" w:themeColor="accent3" w:themeShade="80"/>
          <w:position w:val="-6"/>
        </w:rPr>
        <w:object w:dxaOrig="300" w:dyaOrig="240">
          <v:shape id="_x0000_i1034" type="#_x0000_t75" style="width:15pt;height:12pt" o:ole="">
            <v:imagedata r:id="rId26" o:title=""/>
          </v:shape>
          <o:OLEObject Type="Embed" ProgID="Equation.DSMT4" ShapeID="_x0000_i1034" DrawAspect="Content" ObjectID="_1392297401" r:id="rId27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x*1=x+1。</w:t>
      </w:r>
    </w:p>
    <w:p w:rsidR="00FF0366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∴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(x*y)*1=(x*y)+1=(1*</w:t>
      </w:r>
      <w:proofErr w:type="spellStart"/>
      <w:r w:rsidRPr="008323B6">
        <w:rPr>
          <w:rFonts w:ascii="宋体" w:hAnsi="宋体" w:hint="eastAsia"/>
          <w:color w:val="4F6228" w:themeColor="accent3" w:themeShade="80"/>
          <w:sz w:val="24"/>
        </w:rPr>
        <w:t>xy</w:t>
      </w:r>
      <w:proofErr w:type="spellEnd"/>
      <w:r w:rsidRPr="008323B6">
        <w:rPr>
          <w:rFonts w:ascii="宋体" w:hAnsi="宋体" w:hint="eastAsia"/>
          <w:color w:val="4F6228" w:themeColor="accent3" w:themeShade="80"/>
          <w:sz w:val="24"/>
        </w:rPr>
        <w:t>)+1=xy+2</w:t>
      </w:r>
      <w:r w:rsidRPr="008323B6">
        <w:rPr>
          <w:color w:val="4F6228" w:themeColor="accent3" w:themeShade="80"/>
          <w:position w:val="-6"/>
        </w:rPr>
        <w:object w:dxaOrig="300" w:dyaOrig="240">
          <v:shape id="_x0000_i1035" type="#_x0000_t75" style="width:15pt;height:12pt" o:ole="">
            <v:imagedata r:id="rId26" o:title=""/>
          </v:shape>
          <o:OLEObject Type="Embed" ProgID="Equation.DSMT4" ShapeID="_x0000_i1035" DrawAspect="Content" ObjectID="_1392297402" r:id="rId28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x*y=xy+1。</w:t>
      </w:r>
    </w:p>
    <w:p w:rsidR="00FF0366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∴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31*32=31×32+1=993。</w:t>
      </w:r>
    </w:p>
    <w:p w:rsidR="00FF0366" w:rsidRPr="008323B6" w:rsidRDefault="00262BD4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noProof/>
          <w:color w:val="4F6228" w:themeColor="accent3" w:themeShade="80"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98825</wp:posOffset>
            </wp:positionH>
            <wp:positionV relativeFrom="paragraph">
              <wp:posOffset>170815</wp:posOffset>
            </wp:positionV>
            <wp:extent cx="2017395" cy="1616075"/>
            <wp:effectExtent l="19050" t="0" r="1905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395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31FC" w:rsidRPr="008323B6">
        <w:rPr>
          <w:rFonts w:ascii="宋体" w:hAnsi="宋体" w:hint="eastAsia"/>
          <w:color w:val="4F6228" w:themeColor="accent3" w:themeShade="80"/>
          <w:sz w:val="24"/>
        </w:rPr>
        <w:t>目的：符号运算</w:t>
      </w:r>
    </w:p>
    <w:p w:rsidR="003431FC" w:rsidRPr="008323B6" w:rsidRDefault="003431FC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CB7F8D" w:rsidRPr="008323B6" w:rsidRDefault="003B3EE0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*</w:t>
      </w:r>
      <w:r w:rsidR="00AF4E88" w:rsidRPr="008323B6">
        <w:rPr>
          <w:rFonts w:ascii="宋体" w:hAnsi="宋体" w:hint="eastAsia"/>
          <w:color w:val="4F6228" w:themeColor="accent3" w:themeShade="80"/>
          <w:sz w:val="24"/>
        </w:rPr>
        <w:t>若不等式|2-x|-|x+3|&lt;a有解，则a的取值范围为(</w:t>
      </w:r>
      <w:r w:rsidR="00FF0366" w:rsidRPr="008323B6">
        <w:rPr>
          <w:rFonts w:ascii="宋体" w:hAnsi="宋体" w:hint="eastAsia"/>
          <w:b/>
          <w:color w:val="4F6228" w:themeColor="accent3" w:themeShade="80"/>
          <w:sz w:val="24"/>
        </w:rPr>
        <w:t>a&gt;-5</w:t>
      </w:r>
      <w:r w:rsidR="00AF4E88" w:rsidRPr="008323B6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FF0366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解：||x-2|-|x-3||≤|(x-2)-(x+3)|=|-5|=5，</w:t>
      </w:r>
    </w:p>
    <w:p w:rsidR="00FF0366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∴-5≤|x-2|-|x-3|≤5，</w:t>
      </w:r>
    </w:p>
    <w:p w:rsidR="00FF0366" w:rsidRPr="008323B6" w:rsidRDefault="00FF0366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∴|2-x|-|x+3|&lt;a有解的a的范围是a&gt;-5。</w:t>
      </w:r>
    </w:p>
    <w:p w:rsidR="00CB13A2" w:rsidRPr="008323B6" w:rsidRDefault="006913A0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注：方程图像如右图：</w:t>
      </w:r>
    </w:p>
    <w:p w:rsidR="006913A0" w:rsidRPr="008323B6" w:rsidRDefault="006913A0" w:rsidP="00FF0366">
      <w:pPr>
        <w:ind w:leftChars="200" w:left="420"/>
        <w:jc w:val="left"/>
        <w:rPr>
          <w:rFonts w:ascii="宋体" w:hAnsi="宋体"/>
          <w:color w:val="4F6228" w:themeColor="accent3" w:themeShade="80"/>
          <w:sz w:val="24"/>
        </w:rPr>
      </w:pPr>
    </w:p>
    <w:p w:rsidR="00FF0366" w:rsidRPr="008323B6" w:rsidRDefault="00FF0366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AF4E88" w:rsidRPr="008323B6" w:rsidRDefault="00574D56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noProof/>
          <w:color w:val="4F6228" w:themeColor="accent3" w:themeShade="80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62910</wp:posOffset>
            </wp:positionH>
            <wp:positionV relativeFrom="paragraph">
              <wp:posOffset>431800</wp:posOffset>
            </wp:positionV>
            <wp:extent cx="2517140" cy="1899920"/>
            <wp:effectExtent l="19050" t="0" r="0" b="0"/>
            <wp:wrapSquare wrapText="bothSides"/>
            <wp:docPr id="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1899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79C5" w:rsidRPr="008323B6">
        <w:rPr>
          <w:rFonts w:ascii="宋体" w:hAnsi="宋体" w:hint="eastAsia"/>
          <w:color w:val="4F6228" w:themeColor="accent3" w:themeShade="80"/>
          <w:sz w:val="24"/>
        </w:rPr>
        <w:t>△ABC中，D在BC上</w:t>
      </w:r>
      <w:r w:rsidR="00B64284" w:rsidRPr="008323B6">
        <w:rPr>
          <w:rFonts w:ascii="宋体" w:hAnsi="宋体" w:hint="eastAsia"/>
          <w:color w:val="4F6228" w:themeColor="accent3" w:themeShade="80"/>
          <w:sz w:val="24"/>
        </w:rPr>
        <w:t>，E在AC上，BE交AD于F。</w:t>
      </w:r>
      <w:r w:rsidR="005D3840" w:rsidRPr="008323B6">
        <w:rPr>
          <w:rFonts w:ascii="宋体" w:hAnsi="宋体" w:hint="eastAsia"/>
          <w:color w:val="4F6228" w:themeColor="accent3" w:themeShade="80"/>
          <w:sz w:val="24"/>
        </w:rPr>
        <w:t>已知</w:t>
      </w:r>
      <w:r w:rsidR="008967B6" w:rsidRPr="008323B6">
        <w:rPr>
          <w:rFonts w:ascii="宋体" w:hAnsi="宋体" w:hint="eastAsia"/>
          <w:color w:val="4F6228" w:themeColor="accent3" w:themeShade="80"/>
          <w:sz w:val="24"/>
        </w:rPr>
        <w:t>S</w:t>
      </w:r>
      <w:r w:rsidR="008967B6"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△AEF</w:t>
      </w:r>
      <w:r w:rsidR="008967B6" w:rsidRPr="008323B6">
        <w:rPr>
          <w:rFonts w:ascii="宋体" w:hAnsi="宋体" w:hint="eastAsia"/>
          <w:color w:val="4F6228" w:themeColor="accent3" w:themeShade="80"/>
          <w:sz w:val="24"/>
        </w:rPr>
        <w:t>=10，S</w:t>
      </w:r>
      <w:r w:rsidR="008967B6"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△AFB</w:t>
      </w:r>
      <w:r w:rsidR="008967B6" w:rsidRPr="008323B6">
        <w:rPr>
          <w:rFonts w:ascii="宋体" w:hAnsi="宋体" w:hint="eastAsia"/>
          <w:color w:val="4F6228" w:themeColor="accent3" w:themeShade="80"/>
          <w:sz w:val="24"/>
        </w:rPr>
        <w:t>=16，S</w:t>
      </w:r>
      <w:r w:rsidR="008967B6"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△BFD</w:t>
      </w:r>
      <w:r w:rsidR="008967B6" w:rsidRPr="008323B6">
        <w:rPr>
          <w:rFonts w:ascii="宋体" w:hAnsi="宋体" w:hint="eastAsia"/>
          <w:color w:val="4F6228" w:themeColor="accent3" w:themeShade="80"/>
          <w:sz w:val="24"/>
        </w:rPr>
        <w:t>=16，则S</w:t>
      </w:r>
      <w:r w:rsidR="008967B6"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△ABC</w:t>
      </w:r>
      <w:r w:rsidR="008967B6" w:rsidRPr="008323B6">
        <w:rPr>
          <w:rFonts w:ascii="宋体" w:hAnsi="宋体" w:hint="eastAsia"/>
          <w:color w:val="4F6228" w:themeColor="accent3" w:themeShade="80"/>
          <w:sz w:val="24"/>
        </w:rPr>
        <w:t>=(</w:t>
      </w:r>
      <w:r w:rsidR="008967B6" w:rsidRPr="008323B6">
        <w:rPr>
          <w:rFonts w:ascii="宋体" w:hAnsi="宋体" w:hint="eastAsia"/>
          <w:color w:val="4F6228" w:themeColor="accent3" w:themeShade="80"/>
          <w:sz w:val="24"/>
        </w:rPr>
        <w:tab/>
      </w:r>
      <w:r w:rsidR="00FF0366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480" w:dyaOrig="620">
          <v:shape id="_x0000_i1036" type="#_x0000_t75" style="width:24pt;height:30.75pt" o:ole="">
            <v:imagedata r:id="rId31" o:title=""/>
          </v:shape>
          <o:OLEObject Type="Embed" ProgID="Equation.DSMT4" ShapeID="_x0000_i1036" DrawAspect="Content" ObjectID="_1392297403" r:id="rId32"/>
        </w:object>
      </w:r>
      <w:r w:rsidR="008967B6" w:rsidRPr="008323B6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3431FC" w:rsidRPr="008323B6" w:rsidRDefault="00FF0366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</w:t>
      </w:r>
      <w:r w:rsidR="003431FC" w:rsidRPr="008323B6">
        <w:rPr>
          <w:rFonts w:ascii="宋体" w:hAnsi="宋体" w:hint="eastAsia"/>
          <w:b/>
          <w:color w:val="4F6228" w:themeColor="accent3" w:themeShade="80"/>
          <w:sz w:val="24"/>
        </w:rPr>
        <w:t>1</w:t>
      </w:r>
      <w:r w:rsidRPr="008323B6">
        <w:rPr>
          <w:rFonts w:ascii="宋体" w:hAnsi="宋体" w:hint="eastAsia"/>
          <w:b/>
          <w:color w:val="4F6228" w:themeColor="accent3" w:themeShade="80"/>
          <w:sz w:val="24"/>
        </w:rPr>
        <w:t>：</w:t>
      </w:r>
      <w:r w:rsidR="003431FC" w:rsidRPr="008323B6">
        <w:rPr>
          <w:rFonts w:ascii="宋体" w:hAnsi="宋体" w:hint="eastAsia"/>
          <w:color w:val="4F6228" w:themeColor="accent3" w:themeShade="80"/>
          <w:sz w:val="24"/>
        </w:rPr>
        <w:t>设未知数，解二元一次方程。</w:t>
      </w:r>
    </w:p>
    <w:p w:rsidR="0081093F" w:rsidRPr="008323B6" w:rsidRDefault="00FF0366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连接FC，S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△EFC</w:t>
      </w:r>
      <w:r w:rsidRPr="008323B6">
        <w:rPr>
          <w:rFonts w:ascii="宋体" w:hAnsi="宋体" w:hint="eastAsia"/>
          <w:color w:val="4F6228" w:themeColor="accent3" w:themeShade="80"/>
          <w:sz w:val="24"/>
        </w:rPr>
        <w:t>为y，S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△DFC</w:t>
      </w:r>
      <w:r w:rsidRPr="008323B6">
        <w:rPr>
          <w:rFonts w:ascii="宋体" w:hAnsi="宋体" w:hint="eastAsia"/>
          <w:color w:val="4F6228" w:themeColor="accent3" w:themeShade="80"/>
          <w:sz w:val="24"/>
        </w:rPr>
        <w:t>为x</w:t>
      </w:r>
      <w:r w:rsidR="00A342F0" w:rsidRPr="008323B6">
        <w:rPr>
          <w:rFonts w:ascii="宋体" w:hAnsi="宋体" w:hint="eastAsia"/>
          <w:color w:val="4F6228" w:themeColor="accent3" w:themeShade="80"/>
          <w:sz w:val="24"/>
        </w:rPr>
        <w:t>;因为三角形AFB和BFD面积相等,都为16,它们是同高的两个三角形,所以AF=FD,即F为AD的中点.</w:t>
      </w:r>
      <w:r w:rsidR="00574D56" w:rsidRPr="008323B6">
        <w:rPr>
          <w:rFonts w:ascii="宋体" w:hAnsi="宋体" w:hint="eastAsia"/>
          <w:color w:val="4F6228" w:themeColor="accent3" w:themeShade="80"/>
          <w:sz w:val="24"/>
        </w:rPr>
        <w:t xml:space="preserve"> </w:t>
      </w:r>
    </w:p>
    <w:p w:rsidR="00A342F0" w:rsidRPr="008323B6" w:rsidRDefault="00A342F0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而三角形AFC和FCD也是同高的两个三</w:t>
      </w:r>
      <w:r w:rsidRPr="008323B6">
        <w:rPr>
          <w:rFonts w:ascii="宋体" w:hAnsi="宋体" w:hint="eastAsia"/>
          <w:color w:val="4F6228" w:themeColor="accent3" w:themeShade="80"/>
          <w:sz w:val="24"/>
        </w:rPr>
        <w:lastRenderedPageBreak/>
        <w:t>角形,底边相等,所以面积也相等,即: x=y+10          (1)</w:t>
      </w:r>
    </w:p>
    <w:p w:rsidR="00A342F0" w:rsidRPr="008323B6" w:rsidRDefault="00A342F0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又等高的三角形面积之比等于底边之比,得到:</w:t>
      </w:r>
    </w:p>
    <w:p w:rsidR="00A342F0" w:rsidRPr="008323B6" w:rsidRDefault="00FF0366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660" w:dyaOrig="660">
          <v:shape id="_x0000_i1037" type="#_x0000_t75" style="width:33pt;height:33pt" o:ole="">
            <v:imagedata r:id="rId33" o:title=""/>
          </v:shape>
          <o:OLEObject Type="Embed" ProgID="Equation.DSMT4" ShapeID="_x0000_i1037" DrawAspect="Content" ObjectID="_1392297404" r:id="rId34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=</w:t>
      </w:r>
      <w:r w:rsidR="00A342F0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400" w:dyaOrig="620">
          <v:shape id="_x0000_i1038" type="#_x0000_t75" style="width:20.25pt;height:31.5pt" o:ole="">
            <v:imagedata r:id="rId35" o:title=""/>
          </v:shape>
          <o:OLEObject Type="Embed" ProgID="Equation.DSMT4" ShapeID="_x0000_i1038" DrawAspect="Content" ObjectID="_1392297405" r:id="rId36"/>
        </w:object>
      </w:r>
      <w:r w:rsidR="00A342F0" w:rsidRPr="008323B6">
        <w:rPr>
          <w:rFonts w:ascii="宋体" w:hAnsi="宋体" w:hint="eastAsia"/>
          <w:color w:val="4F6228" w:themeColor="accent3" w:themeShade="80"/>
          <w:sz w:val="24"/>
        </w:rPr>
        <w:t>=</w:t>
      </w:r>
      <w:r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320" w:dyaOrig="620">
          <v:shape id="_x0000_i1039" type="#_x0000_t75" style="width:15.75pt;height:30.75pt" o:ole="">
            <v:imagedata r:id="rId37" o:title=""/>
          </v:shape>
          <o:OLEObject Type="Embed" ProgID="Equation.DSMT4" ShapeID="_x0000_i1039" DrawAspect="Content" ObjectID="_1392297406" r:id="rId38"/>
        </w:object>
      </w:r>
      <w:r w:rsidR="00A342F0" w:rsidRPr="008323B6">
        <w:rPr>
          <w:rFonts w:ascii="宋体" w:hAnsi="宋体" w:hint="eastAsia"/>
          <w:color w:val="4F6228" w:themeColor="accent3" w:themeShade="80"/>
          <w:position w:val="-24"/>
          <w:sz w:val="24"/>
        </w:rPr>
        <w:t xml:space="preserve"> </w:t>
      </w:r>
      <w:r w:rsidR="00A342F0" w:rsidRPr="008323B6">
        <w:rPr>
          <w:rFonts w:ascii="宋体" w:hAnsi="宋体" w:hint="eastAsia"/>
          <w:color w:val="4F6228" w:themeColor="accent3" w:themeShade="80"/>
          <w:sz w:val="24"/>
        </w:rPr>
        <w:t xml:space="preserve">  (2)</w:t>
      </w:r>
    </w:p>
    <w:p w:rsidR="00A342F0" w:rsidRPr="008323B6" w:rsidRDefault="00A342F0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 xml:space="preserve"> </w:t>
      </w:r>
      <w:r w:rsidR="00FF0366" w:rsidRPr="008323B6">
        <w:rPr>
          <w:rFonts w:ascii="宋体" w:hAnsi="宋体" w:hint="eastAsia"/>
          <w:color w:val="4F6228" w:themeColor="accent3" w:themeShade="80"/>
          <w:sz w:val="24"/>
        </w:rPr>
        <w:t>解</w:t>
      </w:r>
      <w:r w:rsidRPr="008323B6">
        <w:rPr>
          <w:rFonts w:ascii="宋体" w:hAnsi="宋体" w:hint="eastAsia"/>
          <w:color w:val="4F6228" w:themeColor="accent3" w:themeShade="80"/>
          <w:sz w:val="24"/>
        </w:rPr>
        <w:t>二元一次方程组(1)(2),</w:t>
      </w:r>
      <w:r w:rsidR="00FF0366" w:rsidRPr="008323B6">
        <w:rPr>
          <w:rFonts w:ascii="宋体" w:hAnsi="宋体" w:hint="eastAsia"/>
          <w:color w:val="4F6228" w:themeColor="accent3" w:themeShade="80"/>
          <w:sz w:val="24"/>
        </w:rPr>
        <w:t>得y=</w:t>
      </w:r>
      <w:r w:rsidR="00FF0366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440" w:dyaOrig="620">
          <v:shape id="_x0000_i1040" type="#_x0000_t75" style="width:21.75pt;height:30.75pt" o:ole="">
            <v:imagedata r:id="rId39" o:title=""/>
          </v:shape>
          <o:OLEObject Type="Embed" ProgID="Equation.DSMT4" ShapeID="_x0000_i1040" DrawAspect="Content" ObjectID="_1392297407" r:id="rId40"/>
        </w:object>
      </w:r>
      <w:r w:rsidR="00FF0366" w:rsidRPr="008323B6">
        <w:rPr>
          <w:rFonts w:ascii="宋体" w:hAnsi="宋体" w:hint="eastAsia"/>
          <w:color w:val="4F6228" w:themeColor="accent3" w:themeShade="80"/>
          <w:sz w:val="24"/>
        </w:rPr>
        <w:t>，x=</w:t>
      </w:r>
      <w:r w:rsidR="00FF0366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440" w:dyaOrig="620">
          <v:shape id="_x0000_i1041" type="#_x0000_t75" style="width:21.75pt;height:30.75pt" o:ole="">
            <v:imagedata r:id="rId41" o:title=""/>
          </v:shape>
          <o:OLEObject Type="Embed" ProgID="Equation.DSMT4" ShapeID="_x0000_i1041" DrawAspect="Content" ObjectID="_1392297408" r:id="rId42"/>
        </w:object>
      </w:r>
      <w:r w:rsidR="00FF0366" w:rsidRPr="008323B6">
        <w:rPr>
          <w:rFonts w:ascii="宋体" w:hAnsi="宋体" w:hint="eastAsia"/>
          <w:color w:val="4F6228" w:themeColor="accent3" w:themeShade="80"/>
          <w:sz w:val="24"/>
        </w:rPr>
        <w:t>，</w:t>
      </w:r>
    </w:p>
    <w:p w:rsidR="00FF0366" w:rsidRPr="008323B6" w:rsidRDefault="00FF0366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故S=</w:t>
      </w:r>
      <w:r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2780" w:dyaOrig="620">
          <v:shape id="_x0000_i1042" type="#_x0000_t75" style="width:138.75pt;height:30.75pt" o:ole="">
            <v:imagedata r:id="rId43" o:title=""/>
          </v:shape>
          <o:OLEObject Type="Embed" ProgID="Equation.DSMT4" ShapeID="_x0000_i1042" DrawAspect="Content" ObjectID="_1392297409" r:id="rId44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81093F" w:rsidRPr="008323B6" w:rsidRDefault="003431FC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2：</w:t>
      </w:r>
      <w:r w:rsidRPr="008323B6">
        <w:rPr>
          <w:rFonts w:ascii="宋体" w:hAnsi="宋体" w:hint="eastAsia"/>
          <w:color w:val="4F6228" w:themeColor="accent3" w:themeShade="80"/>
          <w:sz w:val="24"/>
        </w:rPr>
        <w:t>利用三角形的</w:t>
      </w:r>
      <w:r w:rsidR="00CC6E44" w:rsidRPr="008323B6">
        <w:rPr>
          <w:rFonts w:ascii="宋体" w:hAnsi="宋体" w:hint="eastAsia"/>
          <w:b/>
          <w:color w:val="4F6228" w:themeColor="accent3" w:themeShade="80"/>
          <w:sz w:val="24"/>
        </w:rPr>
        <w:t>燕尾</w:t>
      </w:r>
      <w:r w:rsidRPr="008323B6">
        <w:rPr>
          <w:rFonts w:ascii="宋体" w:hAnsi="宋体" w:hint="eastAsia"/>
          <w:b/>
          <w:color w:val="4F6228" w:themeColor="accent3" w:themeShade="80"/>
          <w:sz w:val="24"/>
        </w:rPr>
        <w:t>定理</w:t>
      </w:r>
      <w:r w:rsidRPr="008323B6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3431FC" w:rsidRPr="008323B6" w:rsidRDefault="008C2B31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16</w:t>
      </w:r>
      <w:r w:rsidRPr="008323B6">
        <w:rPr>
          <w:rFonts w:ascii="宋体" w:hAnsi="宋体"/>
          <w:color w:val="4F6228" w:themeColor="accent3" w:themeShade="80"/>
          <w:sz w:val="24"/>
        </w:rPr>
        <w:t xml:space="preserve"> : (10+y)=</w:t>
      </w:r>
      <w:r w:rsidR="00057BC4" w:rsidRPr="008323B6">
        <w:rPr>
          <w:rFonts w:ascii="宋体" w:hAnsi="宋体" w:hint="eastAsia"/>
          <w:color w:val="4F6228" w:themeColor="accent3" w:themeShade="80"/>
          <w:sz w:val="24"/>
        </w:rPr>
        <w:t xml:space="preserve">16：x=BD：DC </w:t>
      </w:r>
      <w:r w:rsidR="00057BC4" w:rsidRPr="008323B6">
        <w:rPr>
          <w:rFonts w:ascii="宋体" w:hAnsi="宋体"/>
          <w:color w:val="4F6228" w:themeColor="accent3" w:themeShade="80"/>
          <w:sz w:val="24"/>
        </w:rPr>
        <w:sym w:font="Wingdings" w:char="F0E8"/>
      </w:r>
      <w:r w:rsidR="00057BC4" w:rsidRPr="008323B6">
        <w:rPr>
          <w:rFonts w:ascii="宋体" w:hAnsi="宋体" w:hint="eastAsia"/>
          <w:color w:val="4F6228" w:themeColor="accent3" w:themeShade="80"/>
          <w:sz w:val="24"/>
        </w:rPr>
        <w:t>x=10+y   （3）</w:t>
      </w:r>
    </w:p>
    <w:p w:rsidR="00057BC4" w:rsidRPr="008323B6" w:rsidRDefault="00057BC4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 xml:space="preserve">（16+x）：16=y:10=CE：EA  </w:t>
      </w:r>
      <w:r w:rsidRPr="008323B6">
        <w:rPr>
          <w:rFonts w:ascii="宋体" w:hAnsi="宋体"/>
          <w:color w:val="4F6228" w:themeColor="accent3" w:themeShade="80"/>
          <w:sz w:val="24"/>
        </w:rPr>
        <w:sym w:font="Wingdings" w:char="F0E8"/>
      </w:r>
      <w:r w:rsidRPr="008323B6">
        <w:rPr>
          <w:rFonts w:ascii="宋体" w:hAnsi="宋体" w:hint="eastAsia"/>
          <w:color w:val="4F6228" w:themeColor="accent3" w:themeShade="80"/>
          <w:sz w:val="24"/>
        </w:rPr>
        <w:t>8y=5x+80 （4）</w:t>
      </w:r>
    </w:p>
    <w:p w:rsidR="003431FC" w:rsidRPr="008323B6" w:rsidRDefault="00057BC4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同样解方程组：x=160/3, y=130/3, S=416/3</w:t>
      </w:r>
    </w:p>
    <w:p w:rsidR="00D071C8" w:rsidRPr="008323B6" w:rsidRDefault="00D071C8" w:rsidP="00D071C8">
      <w:pPr>
        <w:widowControl/>
        <w:spacing w:before="96" w:after="120" w:line="360" w:lineRule="atLeast"/>
        <w:jc w:val="left"/>
        <w:rPr>
          <w:rFonts w:ascii="Arial" w:hAnsi="Arial" w:cs="Arial"/>
          <w:color w:val="4F6228" w:themeColor="accent3" w:themeShade="80"/>
          <w:kern w:val="0"/>
          <w:sz w:val="25"/>
          <w:szCs w:val="25"/>
          <w:shd w:val="clear" w:color="auto" w:fill="FFFFFF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塞瓦</w:t>
      </w:r>
      <w:r w:rsidR="007D79EA" w:rsidRPr="008323B6">
        <w:rPr>
          <w:rFonts w:ascii="宋体" w:hAnsi="宋体" w:hint="eastAsia"/>
          <w:b/>
          <w:color w:val="4F6228" w:themeColor="accent3" w:themeShade="80"/>
          <w:sz w:val="24"/>
        </w:rPr>
        <w:t>共点</w:t>
      </w:r>
      <w:r w:rsidRPr="008323B6">
        <w:rPr>
          <w:rFonts w:ascii="宋体" w:hAnsi="宋体" w:hint="eastAsia"/>
          <w:b/>
          <w:color w:val="4F6228" w:themeColor="accent3" w:themeShade="80"/>
          <w:sz w:val="24"/>
        </w:rPr>
        <w:t>定理</w:t>
      </w:r>
      <w:r w:rsidRPr="008323B6">
        <w:rPr>
          <w:rFonts w:ascii="Arial" w:hAnsi="Arial" w:cs="Arial" w:hint="eastAsia"/>
          <w:color w:val="4F6228" w:themeColor="accent3" w:themeShade="80"/>
          <w:kern w:val="0"/>
          <w:sz w:val="25"/>
          <w:szCs w:val="25"/>
        </w:rPr>
        <w:t>：</w:t>
      </w:r>
    </w:p>
    <w:p w:rsidR="00D071C8" w:rsidRPr="008323B6" w:rsidRDefault="00D071C8" w:rsidP="00D071C8">
      <w:pPr>
        <w:widowControl/>
        <w:spacing w:before="96" w:after="120" w:line="360" w:lineRule="atLeast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83635</wp:posOffset>
            </wp:positionH>
            <wp:positionV relativeFrom="paragraph">
              <wp:posOffset>66040</wp:posOffset>
            </wp:positionV>
            <wp:extent cx="2370455" cy="1668780"/>
            <wp:effectExtent l="0" t="0" r="0" b="0"/>
            <wp:wrapSquare wrapText="bothSides"/>
            <wp:docPr id="46" name="图片 46" descr="File:塞瓦定理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ile:塞瓦定理1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455" cy="1668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塞瓦线段（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cevian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）是各顶点与其对边或对边延长线上的一点连接而成的直线段。</w:t>
      </w:r>
    </w:p>
    <w:p w:rsidR="00D071C8" w:rsidRPr="008323B6" w:rsidRDefault="00D071C8" w:rsidP="00D071C8">
      <w:pPr>
        <w:widowControl/>
        <w:spacing w:before="96" w:after="120" w:line="360" w:lineRule="atLeast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b/>
          <w:bCs/>
          <w:color w:val="4F6228" w:themeColor="accent3" w:themeShade="80"/>
          <w:kern w:val="0"/>
          <w:sz w:val="24"/>
        </w:rPr>
        <w:t>塞瓦定理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指出：如果</w:t>
      </w: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inline distT="0" distB="0" distL="0" distR="0">
            <wp:extent cx="584835" cy="138430"/>
            <wp:effectExtent l="19050" t="0" r="5715" b="0"/>
            <wp:docPr id="4" name="图片 38" descr="\triangle 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\triangle ABC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的塞瓦线段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AD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BE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CF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通过同一点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O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，则</w:t>
      </w:r>
    </w:p>
    <w:p w:rsidR="00D071C8" w:rsidRPr="008323B6" w:rsidRDefault="00D071C8" w:rsidP="00D071C8">
      <w:pPr>
        <w:widowControl/>
        <w:spacing w:after="24" w:line="360" w:lineRule="atLeast"/>
        <w:ind w:left="720"/>
        <w:jc w:val="left"/>
        <w:rPr>
          <w:rFonts w:ascii="Arial" w:hAnsi="Arial" w:cs="Arial"/>
          <w:color w:val="4F6228" w:themeColor="accent3" w:themeShade="80"/>
          <w:kern w:val="0"/>
          <w:sz w:val="25"/>
          <w:szCs w:val="25"/>
        </w:rPr>
      </w:pPr>
      <w:r w:rsidRPr="008323B6">
        <w:rPr>
          <w:rFonts w:ascii="Arial" w:hAnsi="Arial" w:cs="Arial"/>
          <w:noProof/>
          <w:color w:val="4F6228" w:themeColor="accent3" w:themeShade="80"/>
          <w:kern w:val="0"/>
          <w:sz w:val="25"/>
          <w:szCs w:val="25"/>
        </w:rPr>
        <w:drawing>
          <wp:inline distT="0" distB="0" distL="0" distR="0">
            <wp:extent cx="1605280" cy="393700"/>
            <wp:effectExtent l="19050" t="0" r="0" b="0"/>
            <wp:docPr id="39" name="图片 39" descr="\frac{BD}{DC} \cdot \frac{CE}{EA} \cdot \frac{AF}{FB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\frac{BD}{DC} \cdot \frac{CE}{EA} \cdot \frac{AF}{FB}=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71C8" w:rsidRPr="008323B6" w:rsidRDefault="00D071C8" w:rsidP="00D071C8">
      <w:pPr>
        <w:widowControl/>
        <w:spacing w:before="96" w:after="120" w:line="360" w:lineRule="atLeast"/>
        <w:ind w:left="480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它的逆定理同样成立：若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D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E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F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分别在</w:t>
      </w: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inline distT="0" distB="0" distL="0" distR="0">
            <wp:extent cx="584835" cy="138430"/>
            <wp:effectExtent l="19050" t="0" r="5715" b="0"/>
            <wp:docPr id="40" name="图片 40" descr="\triangle 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\triangle ABC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的边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BC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CA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AB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或其延长线上，且满足</w:t>
      </w:r>
    </w:p>
    <w:p w:rsidR="00D071C8" w:rsidRPr="008323B6" w:rsidRDefault="00D071C8" w:rsidP="00D071C8">
      <w:pPr>
        <w:widowControl/>
        <w:spacing w:after="24" w:line="360" w:lineRule="atLeast"/>
        <w:ind w:left="720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inline distT="0" distB="0" distL="0" distR="0">
            <wp:extent cx="1605280" cy="393700"/>
            <wp:effectExtent l="19050" t="0" r="0" b="0"/>
            <wp:docPr id="3" name="图片 41" descr="\frac{BD}{DC} \cdot \frac{CE}{EA} \cdot \frac{AF}{FB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\frac{BD}{DC} \cdot \frac{CE}{EA} \cdot \frac{AF}{FB}=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，</w:t>
      </w:r>
    </w:p>
    <w:p w:rsidR="00D071C8" w:rsidRPr="008323B6" w:rsidRDefault="00D071C8" w:rsidP="00D071C8">
      <w:pPr>
        <w:widowControl/>
        <w:spacing w:before="96" w:after="120" w:line="360" w:lineRule="atLeast"/>
        <w:ind w:left="284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则直线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AD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BE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CF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共点或彼此平行（于无限远处共点）。当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AD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BE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CF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中的任意两直线交于一点时，则三直线共点；当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AD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BE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CF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中的任意两直线平行时，则三直线平行。</w:t>
      </w:r>
    </w:p>
    <w:p w:rsidR="00D071C8" w:rsidRPr="008323B6" w:rsidRDefault="00D071C8" w:rsidP="00D071C8">
      <w:pPr>
        <w:widowControl/>
        <w:spacing w:before="96" w:after="120" w:line="360" w:lineRule="atLeast"/>
        <w:ind w:left="284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它最先由意大利数学家乔瓦尼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·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塞瓦证明。</w:t>
      </w:r>
    </w:p>
    <w:p w:rsidR="00DE5AD3" w:rsidRPr="008323B6" w:rsidRDefault="00DE5AD3" w:rsidP="00DE5AD3">
      <w:pPr>
        <w:widowControl/>
        <w:spacing w:before="96" w:after="120" w:line="360" w:lineRule="atLeast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b/>
          <w:bCs/>
          <w:noProof/>
          <w:color w:val="4F6228" w:themeColor="accent3" w:themeShade="80"/>
          <w:kern w:val="0"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980055</wp:posOffset>
            </wp:positionH>
            <wp:positionV relativeFrom="paragraph">
              <wp:posOffset>82550</wp:posOffset>
            </wp:positionV>
            <wp:extent cx="2766060" cy="1679575"/>
            <wp:effectExtent l="19050" t="0" r="0" b="0"/>
            <wp:wrapSquare wrapText="bothSides"/>
            <wp:docPr id="57" name="图片 57" descr="File:梅涅劳斯定理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File:梅涅劳斯定理1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167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323B6">
        <w:rPr>
          <w:rFonts w:ascii="Arial" w:hAnsi="Arial" w:cs="Arial"/>
          <w:b/>
          <w:bCs/>
          <w:color w:val="4F6228" w:themeColor="accent3" w:themeShade="80"/>
          <w:kern w:val="0"/>
          <w:sz w:val="24"/>
        </w:rPr>
        <w:t>梅涅劳斯</w:t>
      </w:r>
      <w:r w:rsidR="007D79EA" w:rsidRPr="008323B6">
        <w:rPr>
          <w:rFonts w:ascii="Arial" w:hAnsi="Arial" w:cs="Arial" w:hint="eastAsia"/>
          <w:b/>
          <w:bCs/>
          <w:color w:val="4F6228" w:themeColor="accent3" w:themeShade="80"/>
          <w:kern w:val="0"/>
          <w:sz w:val="24"/>
        </w:rPr>
        <w:t>共线</w:t>
      </w:r>
      <w:r w:rsidRPr="008323B6">
        <w:rPr>
          <w:rFonts w:ascii="Arial" w:hAnsi="Arial" w:cs="Arial"/>
          <w:b/>
          <w:bCs/>
          <w:color w:val="4F6228" w:themeColor="accent3" w:themeShade="80"/>
          <w:kern w:val="0"/>
          <w:sz w:val="24"/>
        </w:rPr>
        <w:t>定理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（</w:t>
      </w:r>
      <w:r w:rsidRPr="008323B6">
        <w:rPr>
          <w:rFonts w:ascii="Arial" w:hAnsi="Arial" w:cs="Arial"/>
          <w:b/>
          <w:bCs/>
          <w:color w:val="4F6228" w:themeColor="accent3" w:themeShade="80"/>
          <w:kern w:val="0"/>
          <w:sz w:val="24"/>
        </w:rPr>
        <w:t>Menelaus's theorem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）是由古希腊数学家梅涅劳斯首先证明的。它指出：如果</w:t>
      </w:r>
      <w:proofErr w:type="gramStart"/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一</w:t>
      </w:r>
      <w:proofErr w:type="gramEnd"/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直线与</w:t>
      </w: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inline distT="0" distB="0" distL="0" distR="0">
            <wp:extent cx="584835" cy="138430"/>
            <wp:effectExtent l="19050" t="0" r="5715" b="0"/>
            <wp:docPr id="49" name="图片 49" descr="\triangle 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\triangle ABC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的边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BC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CA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AB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分别交于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L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M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N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，则有：</w:t>
      </w:r>
    </w:p>
    <w:p w:rsidR="00DE5AD3" w:rsidRPr="008323B6" w:rsidRDefault="00DE5AD3" w:rsidP="00DE5AD3">
      <w:pPr>
        <w:widowControl/>
        <w:spacing w:after="24" w:line="360" w:lineRule="atLeast"/>
        <w:ind w:left="720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inline distT="0" distB="0" distL="0" distR="0">
            <wp:extent cx="1647825" cy="393700"/>
            <wp:effectExtent l="19050" t="0" r="9525" b="0"/>
            <wp:docPr id="50" name="图片 50" descr="\frac{AN}{NB} \cdot \frac{BL}{LC} \cdot \frac{CM}{MA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\frac{AN}{NB} \cdot \frac{BL}{LC} \cdot \frac{CM}{MA}=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。</w:t>
      </w:r>
    </w:p>
    <w:p w:rsidR="00DE5AD3" w:rsidRPr="008323B6" w:rsidRDefault="00DE5AD3" w:rsidP="00DE5AD3">
      <w:pPr>
        <w:widowControl/>
        <w:spacing w:before="96" w:after="120" w:line="360" w:lineRule="atLeast"/>
        <w:ind w:left="480"/>
        <w:jc w:val="left"/>
        <w:rPr>
          <w:rFonts w:ascii="Arial" w:hAnsi="Arial" w:cs="Arial"/>
          <w:color w:val="4F6228" w:themeColor="accent3" w:themeShade="80"/>
          <w:kern w:val="0"/>
          <w:sz w:val="24"/>
          <w:shd w:val="clear" w:color="auto" w:fill="FFFFFF"/>
        </w:rPr>
      </w:pP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它的逆定理也成立：若有三点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L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M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lastRenderedPageBreak/>
        <w:t>N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分别在</w:t>
      </w: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inline distT="0" distB="0" distL="0" distR="0">
            <wp:extent cx="584835" cy="138430"/>
            <wp:effectExtent l="19050" t="0" r="5715" b="0"/>
            <wp:docPr id="51" name="图片 51" descr="\triangle 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\triangle ABC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的边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BC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CA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AB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或其延长线上（有一点或三点在延长线上），且满足</w:t>
      </w:r>
    </w:p>
    <w:p w:rsidR="00DE5AD3" w:rsidRPr="008323B6" w:rsidRDefault="00DE5AD3" w:rsidP="00DE5AD3">
      <w:pPr>
        <w:widowControl/>
        <w:spacing w:after="24" w:line="360" w:lineRule="atLeast"/>
        <w:ind w:left="720"/>
        <w:jc w:val="left"/>
        <w:rPr>
          <w:rFonts w:ascii="Arial" w:hAnsi="Arial" w:cs="Arial"/>
          <w:color w:val="4F6228" w:themeColor="accent3" w:themeShade="80"/>
          <w:kern w:val="0"/>
          <w:sz w:val="24"/>
          <w:shd w:val="clear" w:color="auto" w:fill="FFFFFF"/>
        </w:rPr>
      </w:pPr>
      <w:r w:rsidRPr="008323B6">
        <w:rPr>
          <w:rFonts w:ascii="Arial" w:hAnsi="Arial" w:cs="Arial"/>
          <w:noProof/>
          <w:color w:val="4F6228" w:themeColor="accent3" w:themeShade="80"/>
          <w:kern w:val="0"/>
          <w:sz w:val="24"/>
        </w:rPr>
        <w:drawing>
          <wp:inline distT="0" distB="0" distL="0" distR="0">
            <wp:extent cx="1647825" cy="393700"/>
            <wp:effectExtent l="19050" t="0" r="9525" b="0"/>
            <wp:docPr id="52" name="图片 52" descr="\frac{AN}{NB} \cdot \frac{BL}{LC} \cdot \frac{CM}{MA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\frac{AN}{NB} \cdot \frac{BL}{LC} \cdot \frac{CM}{MA}=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5AD3" w:rsidRPr="008323B6" w:rsidRDefault="00DE5AD3" w:rsidP="00DE5AD3">
      <w:pPr>
        <w:widowControl/>
        <w:spacing w:before="96" w:after="120" w:line="360" w:lineRule="atLeast"/>
        <w:ind w:left="426"/>
        <w:jc w:val="left"/>
        <w:rPr>
          <w:rFonts w:ascii="Arial" w:hAnsi="Arial" w:cs="Arial"/>
          <w:color w:val="4F6228" w:themeColor="accent3" w:themeShade="80"/>
          <w:kern w:val="0"/>
          <w:sz w:val="24"/>
        </w:rPr>
      </w:pP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则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L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M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、</w:t>
      </w:r>
      <w:r w:rsidRPr="008323B6">
        <w:rPr>
          <w:rFonts w:ascii="Arial" w:hAnsi="Arial" w:cs="Arial"/>
          <w:i/>
          <w:iCs/>
          <w:color w:val="4F6228" w:themeColor="accent3" w:themeShade="80"/>
          <w:kern w:val="0"/>
          <w:sz w:val="24"/>
        </w:rPr>
        <w:t>N</w:t>
      </w:r>
      <w:r w:rsidRPr="008323B6">
        <w:rPr>
          <w:rFonts w:ascii="Arial" w:hAnsi="Arial" w:cs="Arial"/>
          <w:color w:val="4F6228" w:themeColor="accent3" w:themeShade="80"/>
          <w:kern w:val="0"/>
          <w:sz w:val="24"/>
        </w:rPr>
        <w:t>三点共线。利用这个逆定理，可以判断三点共线。</w:t>
      </w:r>
    </w:p>
    <w:p w:rsidR="003431FC" w:rsidRPr="008323B6" w:rsidRDefault="003431FC" w:rsidP="00FF0366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145E17" w:rsidRPr="008323B6" w:rsidRDefault="00CA1B73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在Rt△ABC中，∠C=90°，∠B=60°，若将Rt△ABC绕直角顶点C顺时针旋转90度，点A、B分别旋转至A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、B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，连接AA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，则∠AA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B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=(</w:t>
      </w:r>
      <w:r w:rsidR="00922328" w:rsidRPr="008323B6">
        <w:rPr>
          <w:rFonts w:ascii="宋体" w:hAnsi="宋体" w:hint="eastAsia"/>
          <w:b/>
          <w:color w:val="4F6228" w:themeColor="accent3" w:themeShade="80"/>
          <w:sz w:val="24"/>
        </w:rPr>
        <w:t>15°或75°</w:t>
      </w:r>
      <w:r w:rsidRPr="008323B6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922328" w:rsidRPr="008323B6" w:rsidRDefault="00922328" w:rsidP="00CF25E5">
      <w:pPr>
        <w:ind w:firstLineChars="200" w:firstLine="482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：</w:t>
      </w:r>
      <w:r w:rsidR="00F319BD" w:rsidRPr="008323B6">
        <w:rPr>
          <w:rFonts w:ascii="宋体" w:hAnsi="宋体" w:hint="eastAsia"/>
          <w:color w:val="4F6228" w:themeColor="accent3" w:themeShade="80"/>
          <w:sz w:val="24"/>
        </w:rPr>
        <w:t>左</w:t>
      </w:r>
      <w:r w:rsidRPr="008323B6">
        <w:rPr>
          <w:rFonts w:ascii="宋体" w:hAnsi="宋体" w:hint="eastAsia"/>
          <w:color w:val="4F6228" w:themeColor="accent3" w:themeShade="80"/>
          <w:sz w:val="24"/>
        </w:rPr>
        <w:t>下图所示∠AA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B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=15°。右图所示∠AA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B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8323B6">
        <w:rPr>
          <w:rFonts w:ascii="宋体" w:hAnsi="宋体" w:hint="eastAsia"/>
          <w:color w:val="4F6228" w:themeColor="accent3" w:themeShade="80"/>
          <w:sz w:val="24"/>
        </w:rPr>
        <w:t>=75°。</w:t>
      </w:r>
    </w:p>
    <w:p w:rsidR="00922328" w:rsidRPr="008323B6" w:rsidRDefault="00F319BD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2160000" cy="1998238"/>
            <wp:effectExtent l="19050" t="0" r="0" b="0"/>
            <wp:docPr id="1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998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2160000" cy="1998238"/>
            <wp:effectExtent l="19050" t="0" r="0" b="0"/>
            <wp:docPr id="1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998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328" w:rsidRPr="008323B6" w:rsidRDefault="00922328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CA1B73" w:rsidRPr="008323B6" w:rsidRDefault="00EC3574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已知一次函数y=ax+b(a为整数)的图像经过点(88，17)，它与x轴的交点为(p，0)，与y轴的交点为(0，q)。若p为素数，q为正整数，那么满足条件的所有一次函数的解析式的个数有(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)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个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922328" w:rsidRPr="008323B6" w:rsidRDefault="00922328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[解]</w:t>
      </w:r>
      <w:r w:rsidR="004C529A" w:rsidRPr="008323B6">
        <w:rPr>
          <w:rFonts w:ascii="宋体" w:hAnsi="宋体" w:hint="eastAsia"/>
          <w:color w:val="4F6228" w:themeColor="accent3" w:themeShade="80"/>
          <w:sz w:val="24"/>
        </w:rPr>
        <w:t>与y轴的交点为(0,q),说明b=q,与x轴的交点为(p,0),则</w:t>
      </w:r>
    </w:p>
    <w:p w:rsidR="004C529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ap+q=0                （1）</w:t>
      </w:r>
    </w:p>
    <w:p w:rsidR="004C529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图像过点（88,17），则</w:t>
      </w:r>
    </w:p>
    <w:p w:rsidR="004C529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88a+q=17              （2）</w:t>
      </w:r>
    </w:p>
    <w:p w:rsidR="004C529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（2）-（1）得到：  （88-p）a=17    （3）</w:t>
      </w:r>
    </w:p>
    <w:p w:rsidR="004C529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因为a是整数，由（1）知， a是负整数，</w:t>
      </w:r>
    </w:p>
    <w:p w:rsidR="004C529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由（3）知：</w:t>
      </w:r>
    </w:p>
    <w:p w:rsidR="008133D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 xml:space="preserve">88-p=-1，a=-17， </w:t>
      </w:r>
      <w:r w:rsidR="008133DA" w:rsidRPr="008323B6">
        <w:rPr>
          <w:rFonts w:ascii="宋体" w:hAnsi="宋体" w:hint="eastAsia"/>
          <w:color w:val="4F6228" w:themeColor="accent3" w:themeShade="80"/>
          <w:sz w:val="24"/>
        </w:rPr>
        <w:t>解得p=89，是素数，q=-ap=17*89</w:t>
      </w:r>
    </w:p>
    <w:p w:rsidR="004C529A" w:rsidRPr="008323B6" w:rsidRDefault="004C529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或者88-p=-17，a=-1，</w:t>
      </w:r>
      <w:r w:rsidR="008133DA" w:rsidRPr="008323B6">
        <w:rPr>
          <w:rFonts w:ascii="宋体" w:hAnsi="宋体" w:hint="eastAsia"/>
          <w:color w:val="4F6228" w:themeColor="accent3" w:themeShade="80"/>
          <w:sz w:val="24"/>
        </w:rPr>
        <w:t>解得p=105不是素数，舍去。</w:t>
      </w:r>
    </w:p>
    <w:p w:rsidR="008133DA" w:rsidRPr="008323B6" w:rsidRDefault="008133D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这样的解析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式只有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一个，y=-x+17*89</w:t>
      </w:r>
    </w:p>
    <w:p w:rsidR="008133DA" w:rsidRPr="008323B6" w:rsidRDefault="008133DA" w:rsidP="00922328">
      <w:pPr>
        <w:ind w:left="420"/>
        <w:rPr>
          <w:rFonts w:ascii="宋体" w:hAnsi="宋体"/>
          <w:color w:val="4F6228" w:themeColor="accent3" w:themeShade="80"/>
          <w:sz w:val="24"/>
        </w:rPr>
      </w:pPr>
    </w:p>
    <w:p w:rsidR="008673C8" w:rsidRPr="008323B6" w:rsidRDefault="00D312EC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*</w:t>
      </w:r>
      <w:r w:rsidR="000710C8" w:rsidRPr="008323B6">
        <w:rPr>
          <w:rFonts w:ascii="宋体" w:hAnsi="宋体" w:hint="eastAsia"/>
          <w:color w:val="4F6228" w:themeColor="accent3" w:themeShade="80"/>
          <w:sz w:val="24"/>
        </w:rPr>
        <w:t>老师让小明算108，B，396这三个数的最小公倍数，小明将108看成180，得出的结果与正确答案一致。B最小等于(</w:t>
      </w:r>
      <w:r w:rsidR="0060486D" w:rsidRPr="008323B6">
        <w:rPr>
          <w:rFonts w:ascii="宋体" w:hAnsi="宋体" w:hint="eastAsia"/>
          <w:color w:val="4F6228" w:themeColor="accent3" w:themeShade="80"/>
          <w:sz w:val="24"/>
        </w:rPr>
        <w:t>3</w:t>
      </w:r>
      <w:r w:rsidR="0060486D"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="0060486D" w:rsidRPr="008323B6">
        <w:rPr>
          <w:rFonts w:ascii="宋体" w:hAnsi="宋体" w:hint="eastAsia"/>
          <w:color w:val="4F6228" w:themeColor="accent3" w:themeShade="80"/>
          <w:sz w:val="24"/>
        </w:rPr>
        <w:t>x5=135</w:t>
      </w:r>
      <w:r w:rsidR="000710C8" w:rsidRPr="008323B6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8133DA" w:rsidRPr="008323B6" w:rsidRDefault="008133DA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[解</w:t>
      </w:r>
      <w:r w:rsidR="00CF25E5" w:rsidRPr="008323B6">
        <w:rPr>
          <w:rFonts w:ascii="宋体" w:hAnsi="宋体" w:hint="eastAsia"/>
          <w:b/>
          <w:color w:val="4F6228" w:themeColor="accent3" w:themeShade="80"/>
          <w:sz w:val="24"/>
        </w:rPr>
        <w:t>1</w:t>
      </w:r>
      <w:r w:rsidRPr="008323B6">
        <w:rPr>
          <w:rFonts w:ascii="宋体" w:hAnsi="宋体" w:hint="eastAsia"/>
          <w:b/>
          <w:color w:val="4F6228" w:themeColor="accent3" w:themeShade="80"/>
          <w:sz w:val="24"/>
        </w:rPr>
        <w:t>]</w:t>
      </w:r>
      <w:r w:rsidRPr="008323B6">
        <w:rPr>
          <w:rFonts w:ascii="宋体" w:hAnsi="宋体" w:hint="eastAsia"/>
          <w:color w:val="4F6228" w:themeColor="accent3" w:themeShade="80"/>
          <w:sz w:val="24"/>
        </w:rPr>
        <w:t>108=2x2x3x3x3, 180=2x2x3x3x5, 396=2x2x3x3x11,</w:t>
      </w:r>
      <w:r w:rsidR="00961741" w:rsidRPr="008323B6">
        <w:rPr>
          <w:rFonts w:ascii="宋体" w:hAnsi="宋体" w:hint="eastAsia"/>
          <w:color w:val="4F6228" w:themeColor="accent3" w:themeShade="80"/>
          <w:sz w:val="24"/>
        </w:rPr>
        <w:t>由此可知:</w:t>
      </w:r>
    </w:p>
    <w:p w:rsidR="00961741" w:rsidRPr="008323B6" w:rsidRDefault="00961741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[180,396]=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="00B37CA2"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,</w:t>
      </w:r>
      <w:r w:rsidR="00D312EC" w:rsidRPr="008323B6">
        <w:rPr>
          <w:rFonts w:ascii="宋体" w:hAnsi="宋体" w:hint="eastAsia"/>
          <w:color w:val="4F6228" w:themeColor="accent3" w:themeShade="80"/>
          <w:sz w:val="24"/>
        </w:rPr>
        <w:t xml:space="preserve"> </w:t>
      </w:r>
      <w:r w:rsidRPr="008323B6">
        <w:rPr>
          <w:rFonts w:ascii="宋体" w:hAnsi="宋体" w:hint="eastAsia"/>
          <w:color w:val="4F6228" w:themeColor="accent3" w:themeShade="80"/>
          <w:sz w:val="24"/>
        </w:rPr>
        <w:t>[108,396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]=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</w:t>
      </w:r>
    </w:p>
    <w:p w:rsidR="001B4567" w:rsidRPr="008323B6" w:rsidRDefault="001B4567" w:rsidP="001B4567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[108, B, 396]=[108*11,B]=[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*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*11,B]        （1）</w:t>
      </w:r>
    </w:p>
    <w:p w:rsidR="001B4567" w:rsidRPr="008323B6" w:rsidRDefault="001B4567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[180, B，396]=[180*11,B]=[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*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*5*11,B]      （2）</w:t>
      </w:r>
    </w:p>
    <w:p w:rsidR="0060486D" w:rsidRPr="008323B6" w:rsidRDefault="001B4567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且（1）=（2），</w:t>
      </w:r>
      <w:r w:rsidR="00574D56" w:rsidRPr="008323B6">
        <w:rPr>
          <w:rFonts w:ascii="宋体" w:hAnsi="宋体" w:hint="eastAsia"/>
          <w:color w:val="4F6228" w:themeColor="accent3" w:themeShade="80"/>
          <w:sz w:val="24"/>
        </w:rPr>
        <w:t>故[B,[180,396]] 与 [B,[108,396]]一致的话，</w:t>
      </w:r>
    </w:p>
    <w:p w:rsidR="0060486D" w:rsidRPr="008323B6" w:rsidRDefault="0060486D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即[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]=[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]</w:t>
      </w:r>
    </w:p>
    <w:p w:rsidR="00C876B2" w:rsidRPr="008323B6" w:rsidRDefault="00C876B2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lastRenderedPageBreak/>
        <w:t>最小公倍数特征：就高不就低</w:t>
      </w:r>
      <w:r w:rsidRPr="008323B6">
        <w:rPr>
          <w:rFonts w:ascii="宋体" w:hAnsi="宋体" w:hint="eastAsia"/>
          <w:color w:val="4F6228" w:themeColor="accent3" w:themeShade="80"/>
          <w:sz w:val="24"/>
        </w:rPr>
        <w:t>，上述等式的值表示应该有3个3和1个5连乘的因数。</w:t>
      </w:r>
    </w:p>
    <w:p w:rsidR="001B4567" w:rsidRPr="008323B6" w:rsidRDefault="001B4567" w:rsidP="001B4567">
      <w:pPr>
        <w:ind w:leftChars="200" w:left="420"/>
        <w:rPr>
          <w:color w:val="4F6228" w:themeColor="accent3" w:themeShade="80"/>
          <w:kern w:val="0"/>
          <w:sz w:val="24"/>
        </w:rPr>
      </w:pPr>
      <w:r w:rsidRPr="008323B6">
        <w:rPr>
          <w:color w:val="4F6228" w:themeColor="accent3" w:themeShade="80"/>
          <w:kern w:val="0"/>
          <w:sz w:val="24"/>
        </w:rPr>
        <w:t>B</w:t>
      </w:r>
      <w:r w:rsidRPr="008323B6">
        <w:rPr>
          <w:rFonts w:hint="eastAsia"/>
          <w:color w:val="4F6228" w:themeColor="accent3" w:themeShade="80"/>
          <w:kern w:val="0"/>
          <w:sz w:val="24"/>
        </w:rPr>
        <w:t>显然不必含有</w:t>
      </w:r>
      <w:r w:rsidRPr="008323B6">
        <w:rPr>
          <w:color w:val="4F6228" w:themeColor="accent3" w:themeShade="80"/>
          <w:kern w:val="0"/>
          <w:sz w:val="24"/>
        </w:rPr>
        <w:t>11</w:t>
      </w:r>
      <w:r w:rsidRPr="008323B6">
        <w:rPr>
          <w:rFonts w:hint="eastAsia"/>
          <w:color w:val="4F6228" w:themeColor="accent3" w:themeShade="80"/>
          <w:kern w:val="0"/>
          <w:sz w:val="24"/>
        </w:rPr>
        <w:t>的因数，但</w:t>
      </w:r>
      <w:r w:rsidRPr="008323B6">
        <w:rPr>
          <w:color w:val="4F6228" w:themeColor="accent3" w:themeShade="80"/>
          <w:kern w:val="0"/>
          <w:sz w:val="24"/>
        </w:rPr>
        <w:t>B</w:t>
      </w:r>
      <w:r w:rsidRPr="008323B6">
        <w:rPr>
          <w:rFonts w:hint="eastAsia"/>
          <w:color w:val="4F6228" w:themeColor="accent3" w:themeShade="80"/>
          <w:kern w:val="0"/>
          <w:sz w:val="24"/>
        </w:rPr>
        <w:t>必须有</w:t>
      </w:r>
      <w:r w:rsidRPr="008323B6">
        <w:rPr>
          <w:color w:val="4F6228" w:themeColor="accent3" w:themeShade="80"/>
          <w:kern w:val="0"/>
          <w:sz w:val="24"/>
        </w:rPr>
        <w:t>3</w:t>
      </w:r>
      <w:r w:rsidRPr="008323B6">
        <w:rPr>
          <w:rFonts w:hint="eastAsia"/>
          <w:color w:val="4F6228" w:themeColor="accent3" w:themeShade="80"/>
          <w:kern w:val="0"/>
          <w:sz w:val="24"/>
        </w:rPr>
        <w:t>个</w:t>
      </w:r>
      <w:r w:rsidRPr="008323B6">
        <w:rPr>
          <w:color w:val="4F6228" w:themeColor="accent3" w:themeShade="80"/>
          <w:kern w:val="0"/>
          <w:sz w:val="24"/>
        </w:rPr>
        <w:t>3</w:t>
      </w:r>
      <w:r w:rsidRPr="008323B6">
        <w:rPr>
          <w:rFonts w:hint="eastAsia"/>
          <w:color w:val="4F6228" w:themeColor="accent3" w:themeShade="80"/>
          <w:kern w:val="0"/>
          <w:sz w:val="24"/>
        </w:rPr>
        <w:t>，否则两次计算不等，</w:t>
      </w:r>
    </w:p>
    <w:p w:rsidR="001B4567" w:rsidRPr="008323B6" w:rsidRDefault="001B4567" w:rsidP="001B4567">
      <w:pPr>
        <w:ind w:leftChars="200" w:left="420"/>
        <w:rPr>
          <w:color w:val="4F6228" w:themeColor="accent3" w:themeShade="80"/>
          <w:kern w:val="0"/>
          <w:sz w:val="24"/>
        </w:rPr>
      </w:pPr>
      <w:r w:rsidRPr="008323B6">
        <w:rPr>
          <w:color w:val="4F6228" w:themeColor="accent3" w:themeShade="80"/>
          <w:kern w:val="0"/>
          <w:sz w:val="24"/>
        </w:rPr>
        <w:t>B</w:t>
      </w:r>
      <w:r w:rsidRPr="008323B6">
        <w:rPr>
          <w:rFonts w:hint="eastAsia"/>
          <w:color w:val="4F6228" w:themeColor="accent3" w:themeShade="80"/>
          <w:kern w:val="0"/>
          <w:sz w:val="24"/>
        </w:rPr>
        <w:t>也还得含有</w:t>
      </w:r>
      <w:r w:rsidRPr="008323B6">
        <w:rPr>
          <w:color w:val="4F6228" w:themeColor="accent3" w:themeShade="80"/>
          <w:kern w:val="0"/>
          <w:sz w:val="24"/>
        </w:rPr>
        <w:t>5</w:t>
      </w:r>
      <w:r w:rsidRPr="008323B6">
        <w:rPr>
          <w:rFonts w:hint="eastAsia"/>
          <w:color w:val="4F6228" w:themeColor="accent3" w:themeShade="80"/>
          <w:kern w:val="0"/>
          <w:sz w:val="24"/>
        </w:rPr>
        <w:t>的因数。</w:t>
      </w:r>
    </w:p>
    <w:p w:rsidR="001B4567" w:rsidRPr="008323B6" w:rsidRDefault="001B4567" w:rsidP="001B4567">
      <w:pPr>
        <w:ind w:leftChars="200" w:left="420"/>
        <w:rPr>
          <w:color w:val="4F6228" w:themeColor="accent3" w:themeShade="80"/>
          <w:kern w:val="0"/>
          <w:sz w:val="24"/>
        </w:rPr>
      </w:pPr>
      <w:r w:rsidRPr="008323B6">
        <w:rPr>
          <w:rFonts w:hint="eastAsia"/>
          <w:color w:val="4F6228" w:themeColor="accent3" w:themeShade="80"/>
          <w:kern w:val="0"/>
          <w:sz w:val="24"/>
        </w:rPr>
        <w:t>最后</w:t>
      </w:r>
      <w:r w:rsidRPr="008323B6">
        <w:rPr>
          <w:rFonts w:hint="eastAsia"/>
          <w:color w:val="4F6228" w:themeColor="accent3" w:themeShade="80"/>
          <w:kern w:val="0"/>
          <w:sz w:val="24"/>
        </w:rPr>
        <w:t>B</w:t>
      </w:r>
      <w:r w:rsidRPr="008323B6">
        <w:rPr>
          <w:rFonts w:hint="eastAsia"/>
          <w:color w:val="4F6228" w:themeColor="accent3" w:themeShade="80"/>
          <w:kern w:val="0"/>
          <w:sz w:val="24"/>
        </w:rPr>
        <w:t>最小等于</w:t>
      </w:r>
      <w:r w:rsidRPr="008323B6">
        <w:rPr>
          <w:color w:val="4F6228" w:themeColor="accent3" w:themeShade="80"/>
          <w:kern w:val="0"/>
          <w:sz w:val="24"/>
        </w:rPr>
        <w:t>3*3*3*5=135</w:t>
      </w:r>
    </w:p>
    <w:p w:rsidR="008133DA" w:rsidRPr="008323B6" w:rsidRDefault="001B4567" w:rsidP="008133DA">
      <w:pPr>
        <w:ind w:left="420"/>
        <w:rPr>
          <w:rFonts w:ascii="宋体" w:hAnsi="宋体"/>
          <w:b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2</w:t>
      </w:r>
      <w:r w:rsidR="00F15725" w:rsidRPr="008323B6">
        <w:rPr>
          <w:rFonts w:ascii="宋体" w:hAnsi="宋体" w:hint="eastAsia"/>
          <w:b/>
          <w:color w:val="4F6228" w:themeColor="accent3" w:themeShade="80"/>
          <w:sz w:val="24"/>
        </w:rPr>
        <w:t>：</w:t>
      </w:r>
      <w:r w:rsidRPr="008323B6">
        <w:rPr>
          <w:rFonts w:ascii="宋体" w:hAnsi="宋体" w:hint="eastAsia"/>
          <w:b/>
          <w:color w:val="4F6228" w:themeColor="accent3" w:themeShade="80"/>
          <w:sz w:val="24"/>
        </w:rPr>
        <w:t>利用</w:t>
      </w:r>
      <w:r w:rsidR="00F15725" w:rsidRPr="008323B6">
        <w:rPr>
          <w:rFonts w:ascii="宋体" w:hAnsi="宋体" w:hint="eastAsia"/>
          <w:b/>
          <w:color w:val="4F6228" w:themeColor="accent3" w:themeShade="80"/>
          <w:sz w:val="24"/>
        </w:rPr>
        <w:t>[a,b](a,b)=a*b</w:t>
      </w:r>
      <w:r w:rsidRPr="008323B6">
        <w:rPr>
          <w:rFonts w:ascii="宋体" w:hAnsi="宋体" w:hint="eastAsia"/>
          <w:b/>
          <w:color w:val="4F6228" w:themeColor="accent3" w:themeShade="80"/>
          <w:sz w:val="24"/>
        </w:rPr>
        <w:t>等式关系。转化为最大公约数的关系。</w:t>
      </w:r>
    </w:p>
    <w:p w:rsidR="00D04542" w:rsidRPr="008323B6" w:rsidRDefault="001B4567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由上述分析知道： [B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]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=[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]</w:t>
      </w:r>
    </w:p>
    <w:p w:rsidR="001B4567" w:rsidRPr="008323B6" w:rsidRDefault="001B4567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而 [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]（B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）=Bx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     （3）</w:t>
      </w:r>
    </w:p>
    <w:p w:rsidR="001B4567" w:rsidRPr="008323B6" w:rsidRDefault="001B4567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[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] （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）=Bx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              （4）</w:t>
      </w:r>
    </w:p>
    <w:p w:rsidR="001B4567" w:rsidRPr="008323B6" w:rsidRDefault="001B4567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（3）：（4）得到：（B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）：（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）=5:3</w:t>
      </w:r>
    </w:p>
    <w:p w:rsidR="001B4567" w:rsidRPr="008323B6" w:rsidRDefault="001B4567" w:rsidP="008133DA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即5（B,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）=3（B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5x11）</w:t>
      </w:r>
    </w:p>
    <w:p w:rsidR="006913A0" w:rsidRPr="008323B6" w:rsidRDefault="001B456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可见，B必是15的倍数，设B=15A，</w:t>
      </w:r>
    </w:p>
    <w:p w:rsidR="001B4567" w:rsidRPr="008323B6" w:rsidRDefault="001B456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两边约去公因数15，得到：（5A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）=（3A，</w:t>
      </w:r>
      <w:r w:rsidR="00F53D97" w:rsidRPr="008323B6">
        <w:rPr>
          <w:rFonts w:ascii="宋体" w:hAnsi="宋体" w:hint="eastAsia"/>
          <w:color w:val="4F6228" w:themeColor="accent3" w:themeShade="80"/>
          <w:sz w:val="24"/>
        </w:rPr>
        <w:t>2</w:t>
      </w:r>
      <w:r w:rsidR="00F53D97"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F53D97" w:rsidRPr="008323B6">
        <w:rPr>
          <w:rFonts w:ascii="宋体" w:hAnsi="宋体" w:hint="eastAsia"/>
          <w:color w:val="4F6228" w:themeColor="accent3" w:themeShade="80"/>
          <w:sz w:val="24"/>
        </w:rPr>
        <w:t>x3</w:t>
      </w:r>
      <w:r w:rsidR="00F53D97"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F53D97" w:rsidRPr="008323B6">
        <w:rPr>
          <w:rFonts w:ascii="宋体" w:hAnsi="宋体" w:hint="eastAsia"/>
          <w:color w:val="4F6228" w:themeColor="accent3" w:themeShade="80"/>
          <w:sz w:val="24"/>
        </w:rPr>
        <w:t>x11）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上式右边，可以看出，有公约数3，故左边也是，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从而5A也必须有约数3，而（3,5）=1，所以A必定是3的倍数，记为A=3C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则约去3的约数得到：（5C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x11）=（3C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3x11）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同样，右边还是有3这个约数，故C还是3的倍数，记为C=3D，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则（5D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）=（3D，2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x11）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这是D=1为最小值，上述最大公约数为1.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故B=15x3x3x1=135</w:t>
      </w:r>
    </w:p>
    <w:p w:rsidR="00F53D97" w:rsidRPr="008323B6" w:rsidRDefault="00F53D97" w:rsidP="00C876B2">
      <w:pPr>
        <w:ind w:leftChars="200" w:left="420"/>
        <w:rPr>
          <w:rFonts w:ascii="宋体" w:hAnsi="宋体"/>
          <w:color w:val="4F6228" w:themeColor="accent3" w:themeShade="80"/>
          <w:sz w:val="24"/>
        </w:rPr>
      </w:pPr>
    </w:p>
    <w:p w:rsidR="000710C8" w:rsidRPr="008323B6" w:rsidRDefault="000710C8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一个正方形纸片，用剪刀沿一条不过任何顶点的直线将其剪成两部分；拿出其中一部分，再沿一条不过任何顶点的直线将其剪成两部分；</w:t>
      </w:r>
      <w:r w:rsidR="004E6757" w:rsidRPr="008323B6">
        <w:rPr>
          <w:rFonts w:ascii="宋体" w:hAnsi="宋体" w:hint="eastAsia"/>
          <w:color w:val="4F6228" w:themeColor="accent3" w:themeShade="80"/>
          <w:sz w:val="24"/>
        </w:rPr>
        <w:t>又从得到的三部分中拿出其中之一，还是沿一条不过任何顶点的直线将其剪成两部分……如此下去，最后得到了34个六十二边形和一些多边形纸片。则至少要剪</w:t>
      </w:r>
      <w:proofErr w:type="gramStart"/>
      <w:r w:rsidR="004E6757" w:rsidRPr="008323B6">
        <w:rPr>
          <w:rFonts w:ascii="宋体" w:hAnsi="宋体" w:hint="eastAsia"/>
          <w:color w:val="4F6228" w:themeColor="accent3" w:themeShade="80"/>
          <w:sz w:val="24"/>
        </w:rPr>
        <w:t>的刀数是</w:t>
      </w:r>
      <w:proofErr w:type="gramEnd"/>
      <w:r w:rsidR="004E6757" w:rsidRPr="008323B6">
        <w:rPr>
          <w:rFonts w:ascii="宋体" w:hAnsi="宋体" w:hint="eastAsia"/>
          <w:color w:val="4F6228" w:themeColor="accent3" w:themeShade="80"/>
          <w:sz w:val="24"/>
        </w:rPr>
        <w:t>(</w:t>
      </w:r>
      <w:r w:rsidR="0060486D" w:rsidRPr="008323B6">
        <w:rPr>
          <w:rFonts w:ascii="宋体" w:hAnsi="宋体" w:hint="eastAsia"/>
          <w:b/>
          <w:color w:val="4F6228" w:themeColor="accent3" w:themeShade="80"/>
          <w:sz w:val="24"/>
        </w:rPr>
        <w:t>2005</w:t>
      </w:r>
      <w:r w:rsidR="004E6757" w:rsidRPr="008323B6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F93E98" w:rsidRPr="008323B6" w:rsidRDefault="00F93E98" w:rsidP="00F93E9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：</w:t>
      </w:r>
      <w:r w:rsidRPr="008323B6">
        <w:rPr>
          <w:rFonts w:ascii="宋体" w:hAnsi="宋体" w:hint="eastAsia"/>
          <w:color w:val="4F6228" w:themeColor="accent3" w:themeShade="80"/>
          <w:sz w:val="24"/>
        </w:rPr>
        <w:t>正方形被剪一刀，可以得到3角形（方法一、沿对角线剪，得2个三角形，排除，不合题意）,5边形（方法二、剪相邻的两边，及剪掉一个角，得到3角形和5边形）或4边形（方法三、对折剪，得到2个四边形）。</w:t>
      </w:r>
    </w:p>
    <w:p w:rsidR="00F93E98" w:rsidRPr="008323B6" w:rsidRDefault="00F93E98" w:rsidP="00F93E9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noProof/>
          <w:color w:val="4F6228" w:themeColor="accent3" w:themeShade="80"/>
          <w:sz w:val="24"/>
        </w:rPr>
        <w:drawing>
          <wp:inline distT="0" distB="0" distL="0" distR="0">
            <wp:extent cx="1440000" cy="1390345"/>
            <wp:effectExtent l="19050" t="0" r="7800" b="0"/>
            <wp:docPr id="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39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宋体" w:hAnsi="宋体" w:hint="eastAsia"/>
          <w:noProof/>
          <w:color w:val="4F6228" w:themeColor="accent3" w:themeShade="80"/>
          <w:sz w:val="24"/>
        </w:rPr>
        <w:drawing>
          <wp:inline distT="0" distB="0" distL="0" distR="0">
            <wp:extent cx="1440000" cy="1390345"/>
            <wp:effectExtent l="19050" t="0" r="7800" b="0"/>
            <wp:docPr id="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39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23B6">
        <w:rPr>
          <w:rFonts w:ascii="宋体" w:hAnsi="宋体" w:hint="eastAsia"/>
          <w:noProof/>
          <w:color w:val="4F6228" w:themeColor="accent3" w:themeShade="80"/>
          <w:sz w:val="24"/>
        </w:rPr>
        <w:drawing>
          <wp:inline distT="0" distB="0" distL="0" distR="0">
            <wp:extent cx="1440000" cy="1390345"/>
            <wp:effectExtent l="19050" t="0" r="7800" b="0"/>
            <wp:docPr id="1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39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E98" w:rsidRPr="008323B6" w:rsidRDefault="00F93E98" w:rsidP="00F93E9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剪一刀变5边形，每次增加一刀就增加一边，故四边形必须剪58刀才能变成62边形。</w:t>
      </w:r>
      <w:r w:rsidRPr="008323B6">
        <w:rPr>
          <w:rFonts w:ascii="宋体" w:hAnsi="宋体" w:hint="eastAsia"/>
          <w:color w:val="4F6228" w:themeColor="accent3" w:themeShade="80"/>
          <w:sz w:val="24"/>
        </w:rPr>
        <w:cr/>
        <w:t>假如我们已经有34个四边形，根据上述分析，需要剪34x58=1972刀，才能完成了34个62变形的制作。</w:t>
      </w:r>
    </w:p>
    <w:p w:rsidR="00F93E98" w:rsidRPr="008323B6" w:rsidRDefault="00F93E98" w:rsidP="00F93E9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那么，剩下的问题是：如何快速得到34个四边形？</w:t>
      </w:r>
    </w:p>
    <w:p w:rsidR="00F93E98" w:rsidRPr="008323B6" w:rsidRDefault="00F93E98" w:rsidP="00F93E9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显然，第一个四边形对折剪，变2个，这是最快的剪法（即方法三）。</w:t>
      </w:r>
    </w:p>
    <w:p w:rsidR="00F93E98" w:rsidRPr="008323B6" w:rsidRDefault="00F93E98" w:rsidP="00F93E98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这两个四边形分别再对折剪，需要2刀变成4个，每一刀最多只能增加一个</w:t>
      </w:r>
      <w:r w:rsidRPr="008323B6">
        <w:rPr>
          <w:rFonts w:ascii="宋体" w:hAnsi="宋体" w:hint="eastAsia"/>
          <w:color w:val="4F6228" w:themeColor="accent3" w:themeShade="80"/>
          <w:sz w:val="24"/>
        </w:rPr>
        <w:lastRenderedPageBreak/>
        <w:t>四边形，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故至少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33刀，才能得到34个四边形。</w:t>
      </w:r>
    </w:p>
    <w:p w:rsidR="00F93E98" w:rsidRPr="008323B6" w:rsidRDefault="00F93E98" w:rsidP="00F93E98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综上所述：共需要至少33+1972=2005刀，才能够得到34个62边形。</w:t>
      </w:r>
    </w:p>
    <w:p w:rsidR="00F93E98" w:rsidRPr="008323B6" w:rsidRDefault="00F93E98" w:rsidP="00F93E98">
      <w:pPr>
        <w:rPr>
          <w:rFonts w:ascii="宋体" w:hAnsi="宋体"/>
          <w:color w:val="4F6228" w:themeColor="accent3" w:themeShade="80"/>
          <w:sz w:val="24"/>
        </w:rPr>
      </w:pPr>
    </w:p>
    <w:p w:rsidR="00CF1214" w:rsidRPr="008323B6" w:rsidRDefault="00CF1214" w:rsidP="00CF1214">
      <w:pPr>
        <w:numPr>
          <w:ilvl w:val="0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动手动脑题</w:t>
      </w:r>
    </w:p>
    <w:p w:rsidR="00B43E6F" w:rsidRPr="008323B6" w:rsidRDefault="00D45E31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一位教授为了考验本学期课程的成效，拿出16张扑克牌放在桌上，如下：</w:t>
      </w:r>
    </w:p>
    <w:p w:rsidR="00E22FF2" w:rsidRPr="008323B6" w:rsidRDefault="00E30763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黑桃：A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7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Q</w:t>
      </w:r>
    </w:p>
    <w:p w:rsidR="00E30763" w:rsidRPr="008323B6" w:rsidRDefault="00E30763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红心：3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4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7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9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J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Q</w:t>
      </w:r>
    </w:p>
    <w:p w:rsidR="00E30763" w:rsidRPr="008323B6" w:rsidRDefault="00E30763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梅花：2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3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5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Q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K</w:t>
      </w:r>
    </w:p>
    <w:p w:rsidR="00E30763" w:rsidRPr="008323B6" w:rsidRDefault="00E30763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方块：A</w:t>
      </w:r>
      <w:r w:rsidRPr="008323B6">
        <w:rPr>
          <w:rFonts w:ascii="宋体" w:hAnsi="宋体" w:hint="eastAsia"/>
          <w:color w:val="4F6228" w:themeColor="accent3" w:themeShade="80"/>
          <w:sz w:val="24"/>
        </w:rPr>
        <w:tab/>
        <w:t>5</w:t>
      </w:r>
    </w:p>
    <w:p w:rsidR="00E30763" w:rsidRPr="008323B6" w:rsidRDefault="00E30763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教授从中选出一张。把这张牌的数告诉了学生甲，把花色告诉乙。然后问甲：“你</w:t>
      </w:r>
      <w:r w:rsidR="006745CA" w:rsidRPr="008323B6">
        <w:rPr>
          <w:rFonts w:ascii="宋体" w:hAnsi="宋体" w:hint="eastAsia"/>
          <w:color w:val="4F6228" w:themeColor="accent3" w:themeShade="80"/>
          <w:sz w:val="24"/>
        </w:rPr>
        <w:t>知道</w:t>
      </w:r>
      <w:r w:rsidRPr="008323B6">
        <w:rPr>
          <w:rFonts w:ascii="宋体" w:hAnsi="宋体" w:hint="eastAsia"/>
          <w:color w:val="4F6228" w:themeColor="accent3" w:themeShade="80"/>
          <w:sz w:val="24"/>
        </w:rPr>
        <w:t>是哪一张吗?”</w:t>
      </w:r>
      <w:r w:rsidR="00660CAA" w:rsidRPr="008323B6">
        <w:rPr>
          <w:rFonts w:ascii="宋体" w:hAnsi="宋体" w:hint="eastAsia"/>
          <w:color w:val="4F6228" w:themeColor="accent3" w:themeShade="80"/>
          <w:sz w:val="24"/>
        </w:rPr>
        <w:t>甲：“我不能确定是哪张。”乙：“我</w:t>
      </w:r>
      <w:r w:rsidR="006745CA" w:rsidRPr="008323B6">
        <w:rPr>
          <w:rFonts w:ascii="宋体" w:hAnsi="宋体" w:hint="eastAsia"/>
          <w:color w:val="4F6228" w:themeColor="accent3" w:themeShade="80"/>
          <w:sz w:val="24"/>
        </w:rPr>
        <w:t>知道</w:t>
      </w:r>
      <w:r w:rsidR="00660CAA" w:rsidRPr="008323B6">
        <w:rPr>
          <w:rFonts w:ascii="宋体" w:hAnsi="宋体" w:hint="eastAsia"/>
          <w:color w:val="4F6228" w:themeColor="accent3" w:themeShade="80"/>
          <w:sz w:val="24"/>
        </w:rPr>
        <w:t>你会这样说。”甲：“现在我知道了。”乙：“现在我也知道了。”</w:t>
      </w:r>
    </w:p>
    <w:p w:rsidR="00971E61" w:rsidRPr="008323B6" w:rsidRDefault="00971E61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教授高兴地点点头。甲、乙两人都有很强的逻辑推理能力，并且都说了实话。根据以上信息，通过你的推理，回答出这张牌是什么?</w:t>
      </w:r>
    </w:p>
    <w:p w:rsidR="00574D56" w:rsidRPr="008323B6" w:rsidRDefault="00574D56" w:rsidP="00574D56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：</w:t>
      </w:r>
      <w:r w:rsidRPr="008323B6">
        <w:rPr>
          <w:rFonts w:ascii="宋体" w:hAnsi="宋体" w:hint="eastAsia"/>
          <w:color w:val="4F6228" w:themeColor="accent3" w:themeShade="80"/>
          <w:sz w:val="24"/>
        </w:rPr>
        <w:t>这张牌是方块5。</w:t>
      </w:r>
    </w:p>
    <w:p w:rsidR="00574D56" w:rsidRPr="008323B6" w:rsidRDefault="00574D56" w:rsidP="00574D56">
      <w:pPr>
        <w:numPr>
          <w:ilvl w:val="0"/>
          <w:numId w:val="3"/>
        </w:numPr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甲：“我不能确定是哪张?”</w:t>
      </w:r>
    </w:p>
    <w:p w:rsidR="00574D56" w:rsidRPr="008323B6" w:rsidRDefault="00574D56" w:rsidP="00574D56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所以，不可能是数字2、4、9、J。</w:t>
      </w:r>
      <w:r w:rsidR="00CF25E5" w:rsidRPr="008323B6">
        <w:rPr>
          <w:rFonts w:ascii="宋体" w:hAnsi="宋体" w:hint="eastAsia"/>
          <w:color w:val="4F6228" w:themeColor="accent3" w:themeShade="80"/>
          <w:sz w:val="24"/>
        </w:rPr>
        <w:t>（数字排除，单一的数字就是这些了）</w:t>
      </w:r>
    </w:p>
    <w:p w:rsidR="00574D56" w:rsidRPr="008323B6" w:rsidRDefault="00574D56" w:rsidP="00574D56">
      <w:pPr>
        <w:numPr>
          <w:ilvl w:val="0"/>
          <w:numId w:val="3"/>
        </w:numPr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乙：“我知道你会这样说。”</w:t>
      </w:r>
    </w:p>
    <w:p w:rsidR="00574D56" w:rsidRPr="008323B6" w:rsidRDefault="00574D56" w:rsidP="00574D56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所以，花色不可能包含2、4、9或J的，排除红心和梅花。</w:t>
      </w:r>
      <w:r w:rsidR="00CF25E5" w:rsidRPr="008323B6">
        <w:rPr>
          <w:rFonts w:ascii="宋体" w:hAnsi="宋体" w:hint="eastAsia"/>
          <w:color w:val="4F6228" w:themeColor="accent3" w:themeShade="80"/>
          <w:sz w:val="24"/>
        </w:rPr>
        <w:t>（花色排除）</w:t>
      </w:r>
    </w:p>
    <w:p w:rsidR="00574D56" w:rsidRPr="008323B6" w:rsidRDefault="00574D56" w:rsidP="00574D56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这样可能性就剩下黑桃A、7、Q和方块A、5。</w:t>
      </w:r>
    </w:p>
    <w:p w:rsidR="00574D56" w:rsidRPr="008323B6" w:rsidRDefault="00574D56" w:rsidP="00574D56">
      <w:pPr>
        <w:numPr>
          <w:ilvl w:val="0"/>
          <w:numId w:val="3"/>
        </w:numPr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甲：“现在我知道了。”</w:t>
      </w:r>
    </w:p>
    <w:p w:rsidR="00574D56" w:rsidRPr="008323B6" w:rsidRDefault="00574D56" w:rsidP="00574D56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所以，排除A。因为，如果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甲知道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的数字是A的话，他无法确定是黑桃A还是方块A。现在，可能性就只剩下黑桃7、Q和方块5。</w:t>
      </w:r>
    </w:p>
    <w:p w:rsidR="00574D56" w:rsidRPr="008323B6" w:rsidRDefault="00574D56" w:rsidP="00574D56">
      <w:pPr>
        <w:numPr>
          <w:ilvl w:val="0"/>
          <w:numId w:val="3"/>
        </w:numPr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乙：“现在我也知道了。”</w:t>
      </w:r>
    </w:p>
    <w:p w:rsidR="00574D56" w:rsidRPr="008323B6" w:rsidRDefault="00574D56" w:rsidP="00574D56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如果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乙知道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的花色是黑桃，他无法确定究竟是黑桃7还是黑桃Q，所以，当乙也说知道了，只可能是方块5。</w:t>
      </w:r>
    </w:p>
    <w:p w:rsidR="00574D56" w:rsidRPr="008323B6" w:rsidRDefault="00574D56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</w:p>
    <w:p w:rsidR="00D45E31" w:rsidRPr="008323B6" w:rsidRDefault="00D45E31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如图，</w:t>
      </w:r>
      <w:r w:rsidR="001C20B2" w:rsidRPr="008323B6">
        <w:rPr>
          <w:rFonts w:ascii="宋体" w:hAnsi="宋体" w:hint="eastAsia"/>
          <w:color w:val="4F6228" w:themeColor="accent3" w:themeShade="80"/>
          <w:sz w:val="24"/>
        </w:rPr>
        <w:t>已知A是∠XOY的平分线上的定点，过点A任作一条直线分别交OX、OY于P、Q。</w:t>
      </w:r>
    </w:p>
    <w:p w:rsidR="00A544E1" w:rsidRPr="008323B6" w:rsidRDefault="003B3EE0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noProof/>
          <w:color w:val="4F6228" w:themeColor="accent3" w:themeShade="80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00375</wp:posOffset>
            </wp:positionH>
            <wp:positionV relativeFrom="paragraph">
              <wp:posOffset>450850</wp:posOffset>
            </wp:positionV>
            <wp:extent cx="2240915" cy="1952625"/>
            <wp:effectExtent l="19050" t="0" r="6985" b="0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91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51B2" w:rsidRPr="008323B6">
        <w:rPr>
          <w:rFonts w:ascii="宋体" w:hAnsi="宋体" w:hint="eastAsia"/>
          <w:color w:val="4F6228" w:themeColor="accent3" w:themeShade="80"/>
          <w:sz w:val="24"/>
        </w:rPr>
        <w:t>(1)</w:t>
      </w:r>
      <w:r w:rsidR="00DC561D" w:rsidRPr="008323B6">
        <w:rPr>
          <w:rFonts w:ascii="宋体" w:hAnsi="宋体" w:hint="eastAsia"/>
          <w:color w:val="4F6228" w:themeColor="accent3" w:themeShade="80"/>
          <w:sz w:val="24"/>
        </w:rPr>
        <w:t>证明：</w:t>
      </w:r>
      <w:r w:rsidR="00DC561D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440" w:dyaOrig="620">
          <v:shape id="_x0000_i1043" type="#_x0000_t75" style="width:21.75pt;height:30.75pt" o:ole="">
            <v:imagedata r:id="rId56" o:title=""/>
          </v:shape>
          <o:OLEObject Type="Embed" ProgID="Equation.DSMT4" ShapeID="_x0000_i1043" DrawAspect="Content" ObjectID="_1392297410" r:id="rId57"/>
        </w:object>
      </w:r>
      <w:r w:rsidR="00DC561D"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="00DC561D"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460" w:dyaOrig="660">
          <v:shape id="_x0000_i1044" type="#_x0000_t75" style="width:23.25pt;height:33pt" o:ole="">
            <v:imagedata r:id="rId58" o:title=""/>
          </v:shape>
          <o:OLEObject Type="Embed" ProgID="Equation.DSMT4" ShapeID="_x0000_i1044" DrawAspect="Content" ObjectID="_1392297411" r:id="rId59"/>
        </w:object>
      </w:r>
      <w:r w:rsidR="00DC561D" w:rsidRPr="008323B6">
        <w:rPr>
          <w:rFonts w:ascii="宋体" w:hAnsi="宋体" w:hint="eastAsia"/>
          <w:color w:val="4F6228" w:themeColor="accent3" w:themeShade="80"/>
          <w:sz w:val="24"/>
        </w:rPr>
        <w:t>是定值；</w:t>
      </w:r>
    </w:p>
    <w:p w:rsidR="00E22FF2" w:rsidRPr="008323B6" w:rsidRDefault="00DC561D" w:rsidP="00E22FF2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(2)求</w:t>
      </w:r>
      <w:r w:rsidR="002B6938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540" w:dyaOrig="620">
          <v:shape id="_x0000_i1045" type="#_x0000_t75" style="width:27pt;height:30.75pt" o:ole="">
            <v:imagedata r:id="rId60" o:title=""/>
          </v:shape>
          <o:OLEObject Type="Embed" ProgID="Equation.DSMT4" ShapeID="_x0000_i1045" DrawAspect="Content" ObjectID="_1392297412" r:id="rId61"/>
        </w:object>
      </w:r>
      <w:r w:rsidR="002B6938"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="002B6938"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560" w:dyaOrig="660">
          <v:shape id="_x0000_i1046" type="#_x0000_t75" style="width:27.75pt;height:33pt" o:ole="">
            <v:imagedata r:id="rId62" o:title=""/>
          </v:shape>
          <o:OLEObject Type="Embed" ProgID="Equation.DSMT4" ShapeID="_x0000_i1046" DrawAspect="Content" ObjectID="_1392297413" r:id="rId63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的最小值。</w:t>
      </w:r>
    </w:p>
    <w:p w:rsidR="00A544E1" w:rsidRPr="008323B6" w:rsidRDefault="00A544E1" w:rsidP="00A544E1">
      <w:pPr>
        <w:numPr>
          <w:ilvl w:val="1"/>
          <w:numId w:val="2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解：过A作AM∥OY，交OX于M，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易证得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：AM=OM</w:t>
      </w:r>
    </w:p>
    <w:p w:rsidR="00A544E1" w:rsidRPr="008323B6" w:rsidRDefault="00A544E1" w:rsidP="00A544E1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设AM=OM=a，∵AM∥OY，∴即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1400" w:dyaOrig="660">
          <v:shape id="_x0000_i1047" type="#_x0000_t75" style="width:69.75pt;height:33pt" o:ole="">
            <v:imagedata r:id="rId64" o:title=""/>
          </v:shape>
          <o:OLEObject Type="Embed" ProgID="Equation.DSMT4" ShapeID="_x0000_i1047" DrawAspect="Content" ObjectID="_1392297414" r:id="rId65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，整理得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1440" w:dyaOrig="660">
          <v:shape id="_x0000_i1048" type="#_x0000_t75" style="width:1in;height:33pt" o:ole="">
            <v:imagedata r:id="rId66" o:title=""/>
          </v:shape>
          <o:OLEObject Type="Embed" ProgID="Equation.DSMT4" ShapeID="_x0000_i1048" DrawAspect="Content" ObjectID="_1392297415" r:id="rId67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，∵已知∠A是∠XOY的平分线上的定点，∴a为定值。∴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1020" w:dyaOrig="660">
          <v:shape id="_x0000_i1049" type="#_x0000_t75" style="width:51pt;height:33pt" o:ole="">
            <v:imagedata r:id="rId68" o:title=""/>
          </v:shape>
          <o:OLEObject Type="Embed" ProgID="Equation.DSMT4" ShapeID="_x0000_i1049" DrawAspect="Content" ObjectID="_1392297416" r:id="rId69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为定值。</w:t>
      </w:r>
    </w:p>
    <w:p w:rsidR="006D7CAD" w:rsidRPr="008323B6" w:rsidRDefault="00A544E1" w:rsidP="00A544E1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lastRenderedPageBreak/>
        <w:t>(2)因为</w:t>
      </w:r>
      <w:r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540" w:dyaOrig="620">
          <v:shape id="_x0000_i1050" type="#_x0000_t75" style="width:27pt;height:30.75pt" o:ole="">
            <v:imagedata r:id="rId60" o:title=""/>
          </v:shape>
          <o:OLEObject Type="Embed" ProgID="Equation.DSMT4" ShapeID="_x0000_i1050" DrawAspect="Content" ObjectID="_1392297417" r:id="rId70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560" w:dyaOrig="660">
          <v:shape id="_x0000_i1051" type="#_x0000_t75" style="width:27.75pt;height:33pt" o:ole="">
            <v:imagedata r:id="rId62" o:title=""/>
          </v:shape>
          <o:OLEObject Type="Embed" ProgID="Equation.DSMT4" ShapeID="_x0000_i1051" DrawAspect="Content" ObjectID="_1392297418" r:id="rId71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=(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1020" w:dyaOrig="660">
          <v:shape id="_x0000_i1052" type="#_x0000_t75" style="width:51pt;height:33pt" o:ole="">
            <v:imagedata r:id="rId68" o:title=""/>
          </v:shape>
          <o:OLEObject Type="Embed" ProgID="Equation.DSMT4" ShapeID="_x0000_i1052" DrawAspect="Content" ObjectID="_1392297419" r:id="rId72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)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-2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900" w:dyaOrig="660">
          <v:shape id="_x0000_i1053" type="#_x0000_t75" style="width:45pt;height:33pt" o:ole="">
            <v:imagedata r:id="rId73" o:title=""/>
          </v:shape>
          <o:OLEObject Type="Embed" ProgID="Equation.DSMT4" ShapeID="_x0000_i1053" DrawAspect="Content" ObjectID="_1392297420" r:id="rId74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，其中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1020" w:dyaOrig="660">
          <v:shape id="_x0000_i1054" type="#_x0000_t75" style="width:51pt;height:33pt" o:ole="">
            <v:imagedata r:id="rId68" o:title=""/>
          </v:shape>
          <o:OLEObject Type="Embed" ProgID="Equation.DSMT4" ShapeID="_x0000_i1054" DrawAspect="Content" ObjectID="_1392297421" r:id="rId75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为定值，要使</w:t>
      </w:r>
      <w:r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540" w:dyaOrig="620">
          <v:shape id="_x0000_i1055" type="#_x0000_t75" style="width:27pt;height:30.75pt" o:ole="">
            <v:imagedata r:id="rId60" o:title=""/>
          </v:shape>
          <o:OLEObject Type="Embed" ProgID="Equation.DSMT4" ShapeID="_x0000_i1055" DrawAspect="Content" ObjectID="_1392297422" r:id="rId76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560" w:dyaOrig="660">
          <v:shape id="_x0000_i1056" type="#_x0000_t75" style="width:27.75pt;height:33pt" o:ole="">
            <v:imagedata r:id="rId62" o:title=""/>
          </v:shape>
          <o:OLEObject Type="Embed" ProgID="Equation.DSMT4" ShapeID="_x0000_i1056" DrawAspect="Content" ObjectID="_1392297423" r:id="rId77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的值最小，则必须使</w:t>
      </w:r>
      <w:r w:rsidR="006D7CAD" w:rsidRPr="008323B6">
        <w:rPr>
          <w:rFonts w:ascii="宋体" w:hAnsi="宋体" w:hint="eastAsia"/>
          <w:color w:val="4F6228" w:themeColor="accent3" w:themeShade="80"/>
          <w:sz w:val="24"/>
        </w:rPr>
        <w:t>分母</w:t>
      </w:r>
      <w:r w:rsidRPr="008323B6">
        <w:rPr>
          <w:rFonts w:ascii="宋体" w:hAnsi="宋体" w:hint="eastAsia"/>
          <w:color w:val="4F6228" w:themeColor="accent3" w:themeShade="80"/>
          <w:sz w:val="24"/>
        </w:rPr>
        <w:t>OQ·OP的值最小。</w:t>
      </w:r>
    </w:p>
    <w:p w:rsidR="00A544E1" w:rsidRPr="008323B6" w:rsidRDefault="006D7CAD" w:rsidP="00A544E1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 xml:space="preserve">由均值不等式得到: </w:t>
      </w:r>
      <w:r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540" w:dyaOrig="620">
          <v:shape id="_x0000_i1057" type="#_x0000_t75" style="width:27pt;height:30.75pt" o:ole="">
            <v:imagedata r:id="rId60" o:title=""/>
          </v:shape>
          <o:OLEObject Type="Embed" ProgID="Equation.DSMT4" ShapeID="_x0000_i1057" DrawAspect="Content" ObjectID="_1392297424" r:id="rId78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560" w:dyaOrig="660">
          <v:shape id="_x0000_i1058" type="#_x0000_t75" style="width:27.75pt;height:33pt" o:ole="">
            <v:imagedata r:id="rId62" o:title=""/>
          </v:shape>
          <o:OLEObject Type="Embed" ProgID="Equation.DSMT4" ShapeID="_x0000_i1058" DrawAspect="Content" ObjectID="_1392297425" r:id="rId79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≥2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900" w:dyaOrig="660">
          <v:shape id="_x0000_i1059" type="#_x0000_t75" style="width:45pt;height:33pt" o:ole="">
            <v:imagedata r:id="rId73" o:title=""/>
          </v:shape>
          <o:OLEObject Type="Embed" ProgID="Equation.DSMT4" ShapeID="_x0000_i1059" DrawAspect="Content" ObjectID="_1392297426" r:id="rId80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当且仅当</w:t>
      </w:r>
      <w:r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1500" w:dyaOrig="660">
          <v:shape id="_x0000_i1060" type="#_x0000_t75" style="width:75pt;height:33pt" o:ole="">
            <v:imagedata r:id="rId81" o:title=""/>
          </v:shape>
          <o:OLEObject Type="Embed" ProgID="Equation.DSMT4" ShapeID="_x0000_i1060" DrawAspect="Content" ObjectID="_1392297427" r:id="rId82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>时取等号，即OP=OQ=2OE时，取最小值1/(2a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)</w:t>
      </w:r>
      <w:r w:rsidR="00AE5E27" w:rsidRPr="008323B6">
        <w:rPr>
          <w:rFonts w:ascii="宋体" w:hAnsi="宋体" w:hint="eastAsia"/>
          <w:color w:val="4F6228" w:themeColor="accent3" w:themeShade="80"/>
          <w:sz w:val="24"/>
        </w:rPr>
        <w:t>=1/(2OE</w:t>
      </w:r>
      <w:r w:rsidR="00AE5E27"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AE5E27" w:rsidRPr="008323B6">
        <w:rPr>
          <w:rFonts w:ascii="宋体" w:hAnsi="宋体" w:hint="eastAsia"/>
          <w:color w:val="4F6228" w:themeColor="accent3" w:themeShade="80"/>
          <w:sz w:val="24"/>
        </w:rPr>
        <w:t>)</w:t>
      </w:r>
      <w:r w:rsidR="000A701F" w:rsidRPr="008323B6">
        <w:rPr>
          <w:rFonts w:ascii="宋体" w:hAnsi="宋体" w:hint="eastAsia"/>
          <w:color w:val="4F6228" w:themeColor="accent3" w:themeShade="80"/>
          <w:sz w:val="24"/>
        </w:rPr>
        <w:t xml:space="preserve"> </w: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，即点P</w:t>
      </w:r>
      <w:r w:rsidR="00AE5E27" w:rsidRPr="008323B6">
        <w:rPr>
          <w:rFonts w:ascii="宋体" w:hAnsi="宋体" w:hint="eastAsia"/>
          <w:color w:val="4F6228" w:themeColor="accent3" w:themeShade="80"/>
          <w:sz w:val="24"/>
        </w:rPr>
        <w:t>Q垂直OA</w: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时</w:t>
      </w:r>
      <w:r w:rsidR="00AE5E27" w:rsidRPr="008323B6">
        <w:rPr>
          <w:rFonts w:ascii="宋体" w:hAnsi="宋体" w:hint="eastAsia"/>
          <w:color w:val="4F6228" w:themeColor="accent3" w:themeShade="80"/>
          <w:sz w:val="24"/>
        </w:rPr>
        <w:t>，</w: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有OP·OQ最小值</w:t>
      </w:r>
      <w:r w:rsidR="00AE5E27" w:rsidRPr="008323B6">
        <w:rPr>
          <w:rFonts w:ascii="宋体" w:hAnsi="宋体" w:hint="eastAsia"/>
          <w:color w:val="4F6228" w:themeColor="accent3" w:themeShade="80"/>
          <w:sz w:val="24"/>
        </w:rPr>
        <w:t>4</w: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OE</w:t>
      </w:r>
      <w:r w:rsidR="00A544E1"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。此时</w:t>
      </w:r>
      <w:r w:rsidR="00A544E1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540" w:dyaOrig="620">
          <v:shape id="_x0000_i1061" type="#_x0000_t75" style="width:27pt;height:30.75pt" o:ole="">
            <v:imagedata r:id="rId60" o:title=""/>
          </v:shape>
          <o:OLEObject Type="Embed" ProgID="Equation.DSMT4" ShapeID="_x0000_i1061" DrawAspect="Content" ObjectID="_1392297428" r:id="rId83"/>
        </w:objec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+</w:t>
      </w:r>
      <w:r w:rsidR="00A544E1" w:rsidRPr="008323B6">
        <w:rPr>
          <w:rFonts w:ascii="宋体" w:hAnsi="宋体"/>
          <w:color w:val="4F6228" w:themeColor="accent3" w:themeShade="80"/>
          <w:position w:val="-28"/>
          <w:sz w:val="24"/>
        </w:rPr>
        <w:object w:dxaOrig="560" w:dyaOrig="660">
          <v:shape id="_x0000_i1062" type="#_x0000_t75" style="width:27.75pt;height:33pt" o:ole="">
            <v:imagedata r:id="rId62" o:title=""/>
          </v:shape>
          <o:OLEObject Type="Embed" ProgID="Equation.DSMT4" ShapeID="_x0000_i1062" DrawAspect="Content" ObjectID="_1392297429" r:id="rId84"/>
        </w:objec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有最小值</w:t>
      </w:r>
      <w:r w:rsidR="00AE5E27" w:rsidRPr="008323B6">
        <w:rPr>
          <w:rFonts w:ascii="宋体" w:hAnsi="宋体"/>
          <w:color w:val="4F6228" w:themeColor="accent3" w:themeShade="80"/>
          <w:position w:val="-24"/>
          <w:sz w:val="24"/>
        </w:rPr>
        <w:object w:dxaOrig="680" w:dyaOrig="620">
          <v:shape id="_x0000_i1063" type="#_x0000_t75" style="width:33.75pt;height:30.75pt" o:ole="">
            <v:imagedata r:id="rId85" o:title=""/>
          </v:shape>
          <o:OLEObject Type="Embed" ProgID="Equation.DSMT4" ShapeID="_x0000_i1063" DrawAspect="Content" ObjectID="_1392297430" r:id="rId86"/>
        </w:object>
      </w:r>
      <w:r w:rsidR="00A544E1" w:rsidRPr="008323B6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3D2710" w:rsidRPr="008323B6" w:rsidRDefault="003D2710" w:rsidP="003D271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2520000" cy="1770311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770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2450" w:rsidRPr="008323B6" w:rsidRDefault="00982450" w:rsidP="00A544E1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【提示】直接利用均值不等式（代数式）：(</w:t>
      </w:r>
      <w:proofErr w:type="spellStart"/>
      <w:r w:rsidRPr="008323B6">
        <w:rPr>
          <w:rFonts w:ascii="宋体" w:hAnsi="宋体" w:hint="eastAsia"/>
          <w:color w:val="4F6228" w:themeColor="accent3" w:themeShade="80"/>
          <w:sz w:val="24"/>
        </w:rPr>
        <w:t>a+b</w:t>
      </w:r>
      <w:proofErr w:type="spellEnd"/>
      <w:r w:rsidRPr="008323B6">
        <w:rPr>
          <w:rFonts w:ascii="宋体" w:hAnsi="宋体" w:hint="eastAsia"/>
          <w:color w:val="4F6228" w:themeColor="accent3" w:themeShade="80"/>
          <w:sz w:val="24"/>
        </w:rPr>
        <w:t>)/2≥</w:t>
      </w:r>
      <w:r w:rsidRPr="008323B6">
        <w:rPr>
          <w:rFonts w:ascii="宋体" w:hAnsi="宋体"/>
          <w:color w:val="4F6228" w:themeColor="accent3" w:themeShade="80"/>
          <w:position w:val="-8"/>
          <w:sz w:val="24"/>
        </w:rPr>
        <w:object w:dxaOrig="480" w:dyaOrig="360">
          <v:shape id="_x0000_i1064" type="#_x0000_t75" style="width:24pt;height:18pt" o:ole="">
            <v:imagedata r:id="rId88" o:title=""/>
          </v:shape>
          <o:OLEObject Type="Embed" ProgID="Equation.DSMT4" ShapeID="_x0000_i1064" DrawAspect="Content" ObjectID="_1392297431" r:id="rId89"/>
        </w:object>
      </w:r>
      <w:r w:rsidRPr="008323B6">
        <w:rPr>
          <w:rFonts w:ascii="宋体" w:hAnsi="宋体" w:hint="eastAsia"/>
          <w:color w:val="4F6228" w:themeColor="accent3" w:themeShade="80"/>
          <w:sz w:val="24"/>
        </w:rPr>
        <w:t xml:space="preserve"> (变形就是a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+b</w:t>
      </w:r>
      <w:r w:rsidRPr="008323B6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8323B6">
        <w:rPr>
          <w:rFonts w:ascii="宋体" w:hAnsi="宋体" w:hint="eastAsia"/>
          <w:color w:val="4F6228" w:themeColor="accent3" w:themeShade="80"/>
          <w:sz w:val="24"/>
        </w:rPr>
        <w:t>≥2ab) 当且仅当a=b时，取等号。</w:t>
      </w:r>
    </w:p>
    <w:p w:rsidR="00982450" w:rsidRPr="008323B6" w:rsidRDefault="00982450" w:rsidP="007108CB">
      <w:pPr>
        <w:ind w:firstLineChars="200" w:firstLine="482"/>
        <w:jc w:val="left"/>
        <w:rPr>
          <w:rFonts w:ascii="宋体" w:hAnsi="宋体"/>
          <w:b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 xml:space="preserve">均值不等式满足：一正 </w:t>
      </w:r>
      <w:proofErr w:type="gramStart"/>
      <w:r w:rsidRPr="008323B6">
        <w:rPr>
          <w:rFonts w:ascii="宋体" w:hAnsi="宋体" w:hint="eastAsia"/>
          <w:b/>
          <w:color w:val="4F6228" w:themeColor="accent3" w:themeShade="80"/>
          <w:sz w:val="24"/>
        </w:rPr>
        <w:t>二定 三相等</w:t>
      </w:r>
      <w:proofErr w:type="gramEnd"/>
      <w:r w:rsidRPr="008323B6">
        <w:rPr>
          <w:rFonts w:ascii="宋体" w:hAnsi="宋体" w:hint="eastAsia"/>
          <w:b/>
          <w:color w:val="4F6228" w:themeColor="accent3" w:themeShade="80"/>
          <w:sz w:val="24"/>
        </w:rPr>
        <w:t xml:space="preserve"> 规则。</w:t>
      </w:r>
      <w:r w:rsidR="007108CB" w:rsidRPr="008323B6">
        <w:rPr>
          <w:rFonts w:ascii="宋体" w:hAnsi="宋体" w:hint="eastAsia"/>
          <w:b/>
          <w:color w:val="4F6228" w:themeColor="accent3" w:themeShade="80"/>
          <w:sz w:val="24"/>
        </w:rPr>
        <w:t>一正指字母数值都是正数，</w:t>
      </w:r>
      <w:proofErr w:type="gramStart"/>
      <w:r w:rsidR="007108CB" w:rsidRPr="008323B6">
        <w:rPr>
          <w:rFonts w:ascii="宋体" w:hAnsi="宋体" w:hint="eastAsia"/>
          <w:b/>
          <w:color w:val="4F6228" w:themeColor="accent3" w:themeShade="80"/>
          <w:sz w:val="24"/>
        </w:rPr>
        <w:t>二定指</w:t>
      </w:r>
      <w:proofErr w:type="gramEnd"/>
      <w:r w:rsidR="002B3784" w:rsidRPr="008323B6">
        <w:rPr>
          <w:rFonts w:ascii="宋体" w:hAnsi="宋体" w:hint="eastAsia"/>
          <w:b/>
          <w:color w:val="4F6228" w:themeColor="accent3" w:themeShade="80"/>
          <w:sz w:val="24"/>
        </w:rPr>
        <w:t>和</w:t>
      </w:r>
      <w:proofErr w:type="gramStart"/>
      <w:r w:rsidR="002B3784" w:rsidRPr="008323B6">
        <w:rPr>
          <w:rFonts w:ascii="宋体" w:hAnsi="宋体" w:hint="eastAsia"/>
          <w:b/>
          <w:color w:val="4F6228" w:themeColor="accent3" w:themeShade="80"/>
          <w:sz w:val="24"/>
        </w:rPr>
        <w:t>或</w:t>
      </w:r>
      <w:proofErr w:type="gramEnd"/>
      <w:r w:rsidR="002B3784" w:rsidRPr="008323B6">
        <w:rPr>
          <w:rFonts w:ascii="宋体" w:hAnsi="宋体" w:hint="eastAsia"/>
          <w:b/>
          <w:color w:val="4F6228" w:themeColor="accent3" w:themeShade="80"/>
          <w:sz w:val="24"/>
        </w:rPr>
        <w:t>积是定值，</w:t>
      </w:r>
      <w:proofErr w:type="gramStart"/>
      <w:r w:rsidR="002B3784" w:rsidRPr="008323B6">
        <w:rPr>
          <w:rFonts w:ascii="宋体" w:hAnsi="宋体" w:hint="eastAsia"/>
          <w:b/>
          <w:color w:val="4F6228" w:themeColor="accent3" w:themeShade="80"/>
          <w:sz w:val="24"/>
        </w:rPr>
        <w:t>三相等</w:t>
      </w:r>
      <w:proofErr w:type="gramEnd"/>
      <w:r w:rsidR="002B3784" w:rsidRPr="008323B6">
        <w:rPr>
          <w:rFonts w:ascii="宋体" w:hAnsi="宋体" w:hint="eastAsia"/>
          <w:b/>
          <w:color w:val="4F6228" w:themeColor="accent3" w:themeShade="80"/>
          <w:sz w:val="24"/>
        </w:rPr>
        <w:t>指当每个都相等时取等号。</w:t>
      </w:r>
    </w:p>
    <w:p w:rsidR="00574D56" w:rsidRPr="008323B6" w:rsidRDefault="00574D56" w:rsidP="00A544E1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</w:p>
    <w:p w:rsidR="00D45E31" w:rsidRPr="008323B6" w:rsidRDefault="00D45E31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小明为书房买灯，</w:t>
      </w:r>
      <w:r w:rsidR="002C1E24" w:rsidRPr="008323B6">
        <w:rPr>
          <w:rFonts w:ascii="宋体" w:hAnsi="宋体" w:hint="eastAsia"/>
          <w:color w:val="4F6228" w:themeColor="accent3" w:themeShade="80"/>
          <w:sz w:val="24"/>
        </w:rPr>
        <w:t>现有两种可供选择，其中一种是9瓦(即0.009千瓦)的节能灯，售价为每盏69.8元；另一种是40瓦(即0.04千瓦)的白炽灯，售价为每盏32.6元。假设两种灯的照明亮度一样，使用寿命都可以达到2800小时，已知小明家所在地的电价是每千瓦时0.6元。</w:t>
      </w:r>
    </w:p>
    <w:p w:rsidR="00E22FF2" w:rsidRPr="008323B6" w:rsidRDefault="00310B5A" w:rsidP="009169FB">
      <w:pPr>
        <w:numPr>
          <w:ilvl w:val="2"/>
          <w:numId w:val="1"/>
        </w:numPr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设</w:t>
      </w:r>
      <w:r w:rsidR="002C1E24" w:rsidRPr="008323B6">
        <w:rPr>
          <w:rFonts w:ascii="宋体" w:hAnsi="宋体" w:hint="eastAsia"/>
          <w:color w:val="4F6228" w:themeColor="accent3" w:themeShade="80"/>
          <w:sz w:val="24"/>
        </w:rPr>
        <w:t>照明时间是x小时，请用含有x的代数式分别表示用一盏节能灯的费用和用一盏白炽灯的费用(注：费用=灯的售价+电费)。</w:t>
      </w:r>
    </w:p>
    <w:p w:rsidR="00593116" w:rsidRPr="008323B6" w:rsidRDefault="00593116" w:rsidP="009169FB">
      <w:pPr>
        <w:numPr>
          <w:ilvl w:val="2"/>
          <w:numId w:val="1"/>
        </w:numPr>
        <w:jc w:val="left"/>
        <w:rPr>
          <w:rFonts w:ascii="宋体" w:hAnsi="宋体"/>
          <w:color w:val="4F6228" w:themeColor="accent3" w:themeShade="80"/>
          <w:sz w:val="24"/>
        </w:rPr>
      </w:pP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小明想在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这两种灯中选购一盏，如何选择，可以使费用最低?</w:t>
      </w:r>
    </w:p>
    <w:p w:rsidR="009512EB" w:rsidRPr="008323B6" w:rsidRDefault="009512EB" w:rsidP="009169FB">
      <w:pPr>
        <w:numPr>
          <w:ilvl w:val="2"/>
          <w:numId w:val="1"/>
        </w:numPr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假定照明时间是3000小时，此时</w:t>
      </w:r>
      <w:proofErr w:type="gramStart"/>
      <w:r w:rsidRPr="008323B6">
        <w:rPr>
          <w:rFonts w:ascii="宋体" w:hAnsi="宋体" w:hint="eastAsia"/>
          <w:color w:val="4F6228" w:themeColor="accent3" w:themeShade="80"/>
          <w:sz w:val="24"/>
        </w:rPr>
        <w:t>小明想在</w:t>
      </w:r>
      <w:proofErr w:type="gramEnd"/>
      <w:r w:rsidRPr="008323B6">
        <w:rPr>
          <w:rFonts w:ascii="宋体" w:hAnsi="宋体" w:hint="eastAsia"/>
          <w:color w:val="4F6228" w:themeColor="accent3" w:themeShade="80"/>
          <w:sz w:val="24"/>
        </w:rPr>
        <w:t>这两种灯中选购两盏，又如何选择，可以使费用最低?</w:t>
      </w:r>
    </w:p>
    <w:p w:rsidR="003B3EE0" w:rsidRPr="008323B6" w:rsidRDefault="003B3EE0" w:rsidP="003B3E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b/>
          <w:color w:val="4F6228" w:themeColor="accent3" w:themeShade="80"/>
          <w:sz w:val="24"/>
        </w:rPr>
        <w:t>解答：</w:t>
      </w:r>
      <w:r w:rsidRPr="008323B6">
        <w:rPr>
          <w:rFonts w:ascii="宋体" w:hAnsi="宋体" w:hint="eastAsia"/>
          <w:color w:val="4F6228" w:themeColor="accent3" w:themeShade="80"/>
          <w:sz w:val="24"/>
        </w:rPr>
        <w:t>(1)用一盏节能灯的费用是(69.8+0.0054x)元；</w:t>
      </w:r>
    </w:p>
    <w:p w:rsidR="003B3EE0" w:rsidRPr="008323B6" w:rsidRDefault="003B3EE0" w:rsidP="003B3EE0">
      <w:pPr>
        <w:ind w:left="420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用一盏白炽灯的费用是(32.6+0.024x)元。</w:t>
      </w:r>
    </w:p>
    <w:p w:rsidR="003B3EE0" w:rsidRPr="008323B6" w:rsidRDefault="003B3EE0" w:rsidP="003B3EE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(2)由题意：69.8+0.0054x=32.6+0.024x，x=2000。</w:t>
      </w:r>
    </w:p>
    <w:p w:rsidR="003B3EE0" w:rsidRPr="008323B6" w:rsidRDefault="003B3EE0" w:rsidP="003B3EE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所以，当照明时间小于2000小时时，选用白炽灯费用较低，当使用时间大于2000小时时，选用节能灯费用较低。</w:t>
      </w:r>
    </w:p>
    <w:p w:rsidR="003B3EE0" w:rsidRPr="008323B6" w:rsidRDefault="003B3EE0" w:rsidP="003B3EE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(3)分</w:t>
      </w:r>
      <w:r w:rsidR="00E5476A" w:rsidRPr="008323B6">
        <w:rPr>
          <w:rFonts w:ascii="宋体" w:hAnsi="宋体" w:hint="eastAsia"/>
          <w:color w:val="4F6228" w:themeColor="accent3" w:themeShade="80"/>
          <w:sz w:val="24"/>
        </w:rPr>
        <w:t>三种</w:t>
      </w:r>
      <w:r w:rsidRPr="008323B6">
        <w:rPr>
          <w:rFonts w:ascii="宋体" w:hAnsi="宋体" w:hint="eastAsia"/>
          <w:color w:val="4F6228" w:themeColor="accent3" w:themeShade="80"/>
          <w:sz w:val="24"/>
        </w:rPr>
        <w:t>情况讨论：</w:t>
      </w:r>
      <w:r w:rsidR="00E5476A" w:rsidRPr="008323B6">
        <w:rPr>
          <w:rFonts w:ascii="宋体" w:hAnsi="宋体" w:hint="eastAsia"/>
          <w:color w:val="4F6228" w:themeColor="accent3" w:themeShade="80"/>
          <w:sz w:val="24"/>
        </w:rPr>
        <w:t>（使用寿命只有2800小时，所以必须要2盏灯）</w:t>
      </w:r>
    </w:p>
    <w:p w:rsidR="003B3EE0" w:rsidRPr="008323B6" w:rsidRDefault="00AE5E27" w:rsidP="003B3EE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如果选用两盏节能灯</w:t>
      </w:r>
      <w:r w:rsidR="003B3EE0" w:rsidRPr="008323B6">
        <w:rPr>
          <w:rFonts w:ascii="宋体" w:hAnsi="宋体" w:hint="eastAsia"/>
          <w:color w:val="4F6228" w:themeColor="accent3" w:themeShade="80"/>
          <w:sz w:val="24"/>
        </w:rPr>
        <w:t>，费用为69.8×2+0.0054×3000=155.8元；</w:t>
      </w:r>
    </w:p>
    <w:p w:rsidR="003B3EE0" w:rsidRPr="008323B6" w:rsidRDefault="003B3EE0" w:rsidP="003B3EE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lastRenderedPageBreak/>
        <w:t>如果选用两盏白炽灯，费用为32.6×2+0.024×3000=137.2元。</w:t>
      </w:r>
    </w:p>
    <w:p w:rsidR="003B3EE0" w:rsidRPr="008323B6" w:rsidRDefault="003B3EE0" w:rsidP="003B3EE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如果选用一盏白炽灯，一盏节能灯，由于照明时间大于2000小时，由(2)已求应该选用节能灯，且节能灯用足2800小时</w:t>
      </w:r>
      <w:r w:rsidR="00E5476A" w:rsidRPr="008323B6">
        <w:rPr>
          <w:rFonts w:ascii="宋体" w:hAnsi="宋体" w:hint="eastAsia"/>
          <w:color w:val="4F6228" w:themeColor="accent3" w:themeShade="80"/>
          <w:sz w:val="24"/>
        </w:rPr>
        <w:t>（用足使用寿命）</w:t>
      </w:r>
      <w:r w:rsidRPr="008323B6">
        <w:rPr>
          <w:rFonts w:ascii="宋体" w:hAnsi="宋体" w:hint="eastAsia"/>
          <w:color w:val="4F6228" w:themeColor="accent3" w:themeShade="80"/>
          <w:sz w:val="24"/>
        </w:rPr>
        <w:t>，余下200小时使用白炽灯，费用最低为</w:t>
      </w:r>
      <w:r w:rsidR="00AE5E27" w:rsidRPr="008323B6">
        <w:rPr>
          <w:rFonts w:ascii="宋体" w:hAnsi="宋体" w:hint="eastAsia"/>
          <w:color w:val="4F6228" w:themeColor="accent3" w:themeShade="80"/>
          <w:sz w:val="24"/>
        </w:rPr>
        <w:t>69.8+32.6+0.00</w:t>
      </w:r>
      <w:r w:rsidRPr="008323B6">
        <w:rPr>
          <w:rFonts w:ascii="宋体" w:hAnsi="宋体" w:hint="eastAsia"/>
          <w:color w:val="4F6228" w:themeColor="accent3" w:themeShade="80"/>
          <w:sz w:val="24"/>
        </w:rPr>
        <w:t>54×2800+0.024×200=122.32元。</w:t>
      </w:r>
    </w:p>
    <w:p w:rsidR="003B3EE0" w:rsidRPr="008323B6" w:rsidRDefault="003B3EE0" w:rsidP="003B3EE0">
      <w:pPr>
        <w:ind w:left="397"/>
        <w:jc w:val="left"/>
        <w:rPr>
          <w:rFonts w:ascii="宋体" w:hAnsi="宋体"/>
          <w:color w:val="4F6228" w:themeColor="accent3" w:themeShade="80"/>
          <w:sz w:val="24"/>
        </w:rPr>
      </w:pPr>
    </w:p>
    <w:p w:rsidR="00D45E31" w:rsidRPr="008323B6" w:rsidRDefault="007A3E78" w:rsidP="00B43E6F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图一中是编号1～4的四块立体积木，</w:t>
      </w:r>
      <w:r w:rsidR="000B40F9" w:rsidRPr="008323B6">
        <w:rPr>
          <w:rFonts w:ascii="宋体" w:hAnsi="宋体" w:hint="eastAsia"/>
          <w:color w:val="4F6228" w:themeColor="accent3" w:themeShade="80"/>
          <w:sz w:val="24"/>
        </w:rPr>
        <w:t>请你用它们拼搭出图二中立体图形。每块积木只能用一次，可翻转拼搭。请在图二上用粗线条画出你的拼法，并标上每块积木的编号。</w:t>
      </w:r>
    </w:p>
    <w:p w:rsidR="00A5625C" w:rsidRPr="008323B6" w:rsidRDefault="00B36299" w:rsidP="00A5625C">
      <w:p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3848100" cy="20478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0C5F" w:rsidRPr="008323B6" w:rsidRDefault="003B3EE0" w:rsidP="003B3EE0">
      <w:pPr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ab/>
        <w:t>解答：</w:t>
      </w:r>
      <w:r w:rsidR="00670C5F" w:rsidRPr="008323B6">
        <w:rPr>
          <w:rFonts w:ascii="宋体" w:hAnsi="宋体" w:hint="eastAsia"/>
          <w:color w:val="4F6228" w:themeColor="accent3" w:themeShade="80"/>
          <w:sz w:val="24"/>
        </w:rPr>
        <w:t>答案如图所示。</w:t>
      </w:r>
    </w:p>
    <w:p w:rsidR="00105BDE" w:rsidRPr="008323B6" w:rsidRDefault="00B36299" w:rsidP="00105BDE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1295400" cy="147637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62E3" w:rsidRPr="008323B6" w:rsidRDefault="001662E3" w:rsidP="00105BDE">
      <w:pPr>
        <w:pBdr>
          <w:bottom w:val="double" w:sz="6" w:space="1" w:color="auto"/>
        </w:pBd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8323B6">
        <w:rPr>
          <w:rFonts w:ascii="宋体" w:hAnsi="宋体" w:hint="eastAsia"/>
          <w:color w:val="4F6228" w:themeColor="accent3" w:themeShade="80"/>
          <w:sz w:val="24"/>
        </w:rPr>
        <w:t>另解：1躺下，2、3在上面。</w:t>
      </w:r>
    </w:p>
    <w:p w:rsidR="007D79EA" w:rsidRPr="008323B6" w:rsidRDefault="007D79EA" w:rsidP="007D79EA">
      <w:pPr>
        <w:rPr>
          <w:rFonts w:ascii="华文琥珀" w:eastAsia="华文琥珀"/>
          <w:color w:val="4F6228" w:themeColor="accent3" w:themeShade="80"/>
          <w:sz w:val="44"/>
          <w:szCs w:val="44"/>
        </w:rPr>
      </w:pPr>
      <w:proofErr w:type="gramStart"/>
      <w:r w:rsidRPr="008323B6">
        <w:rPr>
          <w:rFonts w:ascii="华文琥珀" w:eastAsia="华文琥珀" w:hint="eastAsia"/>
          <w:color w:val="4F6228" w:themeColor="accent3" w:themeShade="80"/>
          <w:sz w:val="44"/>
          <w:szCs w:val="44"/>
        </w:rPr>
        <w:t>翔文学习</w:t>
      </w:r>
      <w:proofErr w:type="gramEnd"/>
      <w:r w:rsidRPr="008323B6">
        <w:rPr>
          <w:rFonts w:ascii="华文琥珀" w:eastAsia="华文琥珀" w:hint="eastAsia"/>
          <w:color w:val="4F6228" w:themeColor="accent3" w:themeShade="80"/>
          <w:sz w:val="44"/>
          <w:szCs w:val="44"/>
        </w:rPr>
        <w:t xml:space="preserve">  数学频道</w:t>
      </w:r>
    </w:p>
    <w:p w:rsidR="007D79EA" w:rsidRPr="008323B6" w:rsidRDefault="007D79EA" w:rsidP="007D79EA">
      <w:pPr>
        <w:rPr>
          <w:color w:val="4F6228" w:themeColor="accent3" w:themeShade="80"/>
        </w:rPr>
      </w:pPr>
      <w:r w:rsidRPr="008323B6">
        <w:rPr>
          <w:rFonts w:hint="eastAsia"/>
          <w:noProof/>
          <w:color w:val="4F6228" w:themeColor="accent3" w:themeShade="80"/>
        </w:rPr>
        <w:drawing>
          <wp:inline distT="0" distB="0" distL="0" distR="0">
            <wp:extent cx="2457450" cy="719904"/>
            <wp:effectExtent l="19050" t="0" r="0" b="0"/>
            <wp:docPr id="5" name="图片 1" descr="E:\Education\Sharing\student\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Education\Sharing\student\logo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43" cy="723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9EA" w:rsidRPr="008323B6" w:rsidRDefault="007D79EA" w:rsidP="007D79EA">
      <w:pPr>
        <w:rPr>
          <w:rFonts w:ascii="GungsuhChe" w:eastAsia="GungsuhChe" w:hAnsi="GungsuhChe"/>
          <w:color w:val="4F6228" w:themeColor="accent3" w:themeShade="80"/>
          <w:sz w:val="44"/>
          <w:szCs w:val="44"/>
        </w:rPr>
      </w:pPr>
      <w:r w:rsidRPr="008323B6">
        <w:rPr>
          <w:rFonts w:ascii="GungsuhChe" w:eastAsia="GungsuhChe" w:hAnsi="GungsuhChe" w:hint="eastAsia"/>
          <w:color w:val="4F6228" w:themeColor="accent3" w:themeShade="80"/>
          <w:sz w:val="44"/>
          <w:szCs w:val="44"/>
        </w:rPr>
        <w:t>QQ:  2254 2374 33</w:t>
      </w:r>
    </w:p>
    <w:p w:rsidR="007D79EA" w:rsidRPr="008323B6" w:rsidRDefault="007D79EA" w:rsidP="007D79EA">
      <w:pPr>
        <w:rPr>
          <w:rFonts w:ascii="GungsuhChe" w:eastAsia="GungsuhChe" w:hAnsi="GungsuhChe"/>
          <w:color w:val="4F6228" w:themeColor="accent3" w:themeShade="80"/>
          <w:sz w:val="44"/>
          <w:szCs w:val="44"/>
        </w:rPr>
      </w:pPr>
      <w:r w:rsidRPr="008323B6">
        <w:rPr>
          <w:rFonts w:ascii="GungsuhChe" w:eastAsia="GungsuhChe" w:hAnsi="GungsuhChe" w:hint="eastAsia"/>
          <w:color w:val="4F6228" w:themeColor="accent3" w:themeShade="80"/>
          <w:sz w:val="44"/>
          <w:szCs w:val="44"/>
        </w:rPr>
        <w:t xml:space="preserve">Email: </w:t>
      </w:r>
      <w:hyperlink r:id="rId93" w:history="1">
        <w:r w:rsidRPr="008323B6">
          <w:rPr>
            <w:rStyle w:val="a8"/>
            <w:rFonts w:ascii="GungsuhChe" w:eastAsia="GungsuhChe" w:hAnsi="GungsuhChe" w:hint="eastAsia"/>
            <w:color w:val="4F6228" w:themeColor="accent3" w:themeShade="80"/>
            <w:sz w:val="44"/>
            <w:szCs w:val="44"/>
          </w:rPr>
          <w:t>xiangwenjy@gmail.com</w:t>
        </w:r>
      </w:hyperlink>
    </w:p>
    <w:p w:rsidR="007D79EA" w:rsidRPr="008323B6" w:rsidRDefault="007D79EA" w:rsidP="00EE6FE7">
      <w:pPr>
        <w:jc w:val="left"/>
        <w:rPr>
          <w:rFonts w:ascii="宋体" w:hAnsi="宋体"/>
          <w:color w:val="4F6228" w:themeColor="accent3" w:themeShade="80"/>
          <w:sz w:val="24"/>
        </w:rPr>
      </w:pPr>
    </w:p>
    <w:p w:rsidR="008323B6" w:rsidRPr="008323B6" w:rsidRDefault="008323B6">
      <w:pPr>
        <w:jc w:val="left"/>
        <w:rPr>
          <w:rFonts w:ascii="宋体" w:hAnsi="宋体"/>
          <w:color w:val="4F6228" w:themeColor="accent3" w:themeShade="80"/>
          <w:sz w:val="24"/>
        </w:rPr>
      </w:pPr>
    </w:p>
    <w:sectPr w:rsidR="008323B6" w:rsidRPr="008323B6" w:rsidSect="00F21D1B">
      <w:headerReference w:type="default" r:id="rId94"/>
      <w:footerReference w:type="default" r:id="rId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39A6" w:rsidRDefault="007339A6" w:rsidP="006745CA">
      <w:r>
        <w:separator/>
      </w:r>
    </w:p>
  </w:endnote>
  <w:endnote w:type="continuationSeparator" w:id="0">
    <w:p w:rsidR="007339A6" w:rsidRDefault="007339A6" w:rsidP="006745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华文琥珀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549907"/>
      <w:docPartObj>
        <w:docPartGallery w:val="Page Numbers (Bottom of Page)"/>
        <w:docPartUnique/>
      </w:docPartObj>
    </w:sdtPr>
    <w:sdtContent>
      <w:p w:rsidR="006B174C" w:rsidRDefault="006C5688">
        <w:pPr>
          <w:pStyle w:val="a4"/>
        </w:pPr>
        <w:fldSimple w:instr=" PAGE   \* MERGEFORMAT ">
          <w:r w:rsidR="008323B6" w:rsidRPr="008323B6">
            <w:rPr>
              <w:noProof/>
              <w:lang w:val="zh-CN"/>
            </w:rPr>
            <w:t>7</w:t>
          </w:r>
        </w:fldSimple>
      </w:p>
    </w:sdtContent>
  </w:sdt>
  <w:p w:rsidR="006B174C" w:rsidRDefault="006B174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39A6" w:rsidRDefault="007339A6" w:rsidP="006745CA">
      <w:r>
        <w:separator/>
      </w:r>
    </w:p>
  </w:footnote>
  <w:footnote w:type="continuationSeparator" w:id="0">
    <w:p w:rsidR="007339A6" w:rsidRDefault="007339A6" w:rsidP="006745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375B" w:rsidRDefault="006C5688">
    <w:pPr>
      <w:pStyle w:val="a3"/>
    </w:pPr>
    <w:sdt>
      <w:sdtPr>
        <w:rPr>
          <w:rFonts w:hint="eastAsia"/>
        </w:rPr>
        <w:id w:val="35108736"/>
        <w:docPartObj>
          <w:docPartGallery w:val="Watermarks"/>
          <w:docPartUnique/>
        </w:docPartObj>
      </w:sdtPr>
      <w:sdtContent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732486" o:spid="_x0000_s1026" type="#_x0000_t136" style="position:absolute;left:0;text-align:left;margin-left:0;margin-top:0;width:494.9pt;height:164.95pt;rotation:315;z-index:-251658752;mso-position-horizontal:center;mso-position-horizontal-relative:margin;mso-position-vertical:center;mso-position-vertical-relative:margin" o:allowincell="f" fillcolor="silver" stroked="f">
              <v:fill opacity=".5"/>
              <v:textpath style="font-family:&quot;Simsun&quot;;font-size:1pt" string="严禁复制"/>
              <w10:wrap anchorx="margin" anchory="margin"/>
            </v:shape>
          </w:pict>
        </w:r>
      </w:sdtContent>
    </w:sdt>
    <w:r w:rsidR="004253E3">
      <w:rPr>
        <w:rFonts w:hint="eastAsia"/>
      </w:rPr>
      <w:t>2011</w:t>
    </w:r>
    <w:r w:rsidR="004253E3">
      <w:rPr>
        <w:rFonts w:hint="eastAsia"/>
      </w:rPr>
      <w:t>年第十二届中环杯初二数学模拟练习</w:t>
    </w:r>
    <w:proofErr w:type="gramStart"/>
    <w:r w:rsidR="004253E3">
      <w:rPr>
        <w:rFonts w:hint="eastAsia"/>
      </w:rPr>
      <w:t>一</w:t>
    </w:r>
    <w:proofErr w:type="gramEnd"/>
    <w:r w:rsidR="004253E3">
      <w:rPr>
        <w:rFonts w:hint="eastAsia"/>
      </w:rPr>
      <w:t>参考答案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747BF"/>
    <w:multiLevelType w:val="hybridMultilevel"/>
    <w:tmpl w:val="4D5E61AA"/>
    <w:lvl w:ilvl="0" w:tplc="CDD85CF6">
      <w:start w:val="1"/>
      <w:numFmt w:val="chineseCountingThousand"/>
      <w:lvlText w:val="%1."/>
      <w:lvlJc w:val="left"/>
      <w:pPr>
        <w:tabs>
          <w:tab w:val="num" w:pos="0"/>
        </w:tabs>
        <w:ind w:left="397" w:hanging="397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23"/>
        </w:tabs>
        <w:ind w:left="23" w:firstLine="397"/>
      </w:pPr>
      <w:rPr>
        <w:rFonts w:ascii="宋体" w:eastAsia="宋体" w:hAnsi="宋体"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C5E001D"/>
    <w:multiLevelType w:val="hybridMultilevel"/>
    <w:tmpl w:val="664E1494"/>
    <w:lvl w:ilvl="0" w:tplc="967EEFF0">
      <w:start w:val="1"/>
      <w:numFmt w:val="japaneseCounting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>
    <w:nsid w:val="469B6948"/>
    <w:multiLevelType w:val="hybridMultilevel"/>
    <w:tmpl w:val="A7F4DFC8"/>
    <w:lvl w:ilvl="0" w:tplc="CDD85CF6">
      <w:start w:val="1"/>
      <w:numFmt w:val="chineseCountingThousand"/>
      <w:lvlText w:val="%1."/>
      <w:lvlJc w:val="left"/>
      <w:pPr>
        <w:tabs>
          <w:tab w:val="num" w:pos="0"/>
        </w:tabs>
        <w:ind w:left="397" w:hanging="397"/>
      </w:pPr>
      <w:rPr>
        <w:rFonts w:ascii="宋体" w:eastAsia="宋体" w:hAnsi="宋体" w:hint="eastAsia"/>
        <w:b/>
      </w:rPr>
    </w:lvl>
    <w:lvl w:ilvl="1" w:tplc="57A276F2">
      <w:start w:val="1"/>
      <w:numFmt w:val="decimal"/>
      <w:lvlText w:val="%2."/>
      <w:lvlJc w:val="left"/>
      <w:pPr>
        <w:tabs>
          <w:tab w:val="num" w:pos="23"/>
        </w:tabs>
        <w:ind w:left="23" w:firstLine="397"/>
      </w:pPr>
      <w:rPr>
        <w:rFonts w:ascii="宋体" w:eastAsia="宋体" w:hAnsi="宋体" w:hint="eastAsia"/>
        <w:b/>
      </w:rPr>
    </w:lvl>
    <w:lvl w:ilvl="2" w:tplc="96B06FF8">
      <w:start w:val="1"/>
      <w:numFmt w:val="decimal"/>
      <w:lvlText w:val="(%3)"/>
      <w:lvlJc w:val="left"/>
      <w:pPr>
        <w:tabs>
          <w:tab w:val="num" w:pos="0"/>
        </w:tabs>
        <w:ind w:left="0" w:firstLine="397"/>
      </w:pPr>
      <w:rPr>
        <w:rFonts w:hint="default"/>
        <w:b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bordersDoNotSurroundHeader/>
  <w:bordersDoNotSurroundFooter/>
  <w:proofState w:spelling="clean" w:grammar="clean"/>
  <w:stylePaneFormatFilter w:val="3F01"/>
  <w:documentProtection w:formatting="1" w:enforcement="1" w:cryptProviderType="rsaFull" w:cryptAlgorithmClass="hash" w:cryptAlgorithmType="typeAny" w:cryptAlgorithmSid="4" w:cryptSpinCount="100000" w:hash="6cwWXmha8jBbsGIhok2GJWe6Tno=" w:salt="c84MkmGTfJMPlWXkO61fdg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>
      <o:colormenu v:ext="edit" fillcolor="#ffc000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53CBD"/>
    <w:rsid w:val="000279C5"/>
    <w:rsid w:val="00055B3C"/>
    <w:rsid w:val="00055C28"/>
    <w:rsid w:val="00057BC4"/>
    <w:rsid w:val="00062EB9"/>
    <w:rsid w:val="000710C8"/>
    <w:rsid w:val="000A701F"/>
    <w:rsid w:val="000B40F9"/>
    <w:rsid w:val="000E7561"/>
    <w:rsid w:val="00105BDE"/>
    <w:rsid w:val="00145E17"/>
    <w:rsid w:val="001662E3"/>
    <w:rsid w:val="001778A4"/>
    <w:rsid w:val="00194811"/>
    <w:rsid w:val="001979D6"/>
    <w:rsid w:val="001B4567"/>
    <w:rsid w:val="001C19DB"/>
    <w:rsid w:val="001C20B2"/>
    <w:rsid w:val="001C3843"/>
    <w:rsid w:val="001D0F11"/>
    <w:rsid w:val="002471F5"/>
    <w:rsid w:val="00261522"/>
    <w:rsid w:val="00262BD4"/>
    <w:rsid w:val="00263DA6"/>
    <w:rsid w:val="00271CB1"/>
    <w:rsid w:val="00282E04"/>
    <w:rsid w:val="0029235A"/>
    <w:rsid w:val="002B3784"/>
    <w:rsid w:val="002B6938"/>
    <w:rsid w:val="002C1E24"/>
    <w:rsid w:val="002D41BF"/>
    <w:rsid w:val="002D443D"/>
    <w:rsid w:val="002E4CF3"/>
    <w:rsid w:val="002F4F0E"/>
    <w:rsid w:val="00304338"/>
    <w:rsid w:val="00310B5A"/>
    <w:rsid w:val="003430A0"/>
    <w:rsid w:val="003431FC"/>
    <w:rsid w:val="0034358C"/>
    <w:rsid w:val="003667C8"/>
    <w:rsid w:val="0038308F"/>
    <w:rsid w:val="003A6807"/>
    <w:rsid w:val="003A7DA1"/>
    <w:rsid w:val="003B3EE0"/>
    <w:rsid w:val="003D2132"/>
    <w:rsid w:val="003D2710"/>
    <w:rsid w:val="003E3A57"/>
    <w:rsid w:val="003E79C7"/>
    <w:rsid w:val="00411FEC"/>
    <w:rsid w:val="0041341D"/>
    <w:rsid w:val="00414CED"/>
    <w:rsid w:val="004253E3"/>
    <w:rsid w:val="00490766"/>
    <w:rsid w:val="00492B62"/>
    <w:rsid w:val="004B19FF"/>
    <w:rsid w:val="004C529A"/>
    <w:rsid w:val="004D78DB"/>
    <w:rsid w:val="004E6757"/>
    <w:rsid w:val="00564D68"/>
    <w:rsid w:val="005660DD"/>
    <w:rsid w:val="00574D56"/>
    <w:rsid w:val="00593116"/>
    <w:rsid w:val="005B2D5A"/>
    <w:rsid w:val="005C12C1"/>
    <w:rsid w:val="005D3840"/>
    <w:rsid w:val="0060486D"/>
    <w:rsid w:val="00660CAA"/>
    <w:rsid w:val="00670C5F"/>
    <w:rsid w:val="006745CA"/>
    <w:rsid w:val="006913A0"/>
    <w:rsid w:val="006A69C3"/>
    <w:rsid w:val="006B174C"/>
    <w:rsid w:val="006B588F"/>
    <w:rsid w:val="006C5688"/>
    <w:rsid w:val="006D7CAD"/>
    <w:rsid w:val="006E1CFC"/>
    <w:rsid w:val="007108CB"/>
    <w:rsid w:val="00721584"/>
    <w:rsid w:val="0073193C"/>
    <w:rsid w:val="007339A6"/>
    <w:rsid w:val="007427EA"/>
    <w:rsid w:val="007A3E78"/>
    <w:rsid w:val="007B111D"/>
    <w:rsid w:val="007C0C9F"/>
    <w:rsid w:val="007D0AA8"/>
    <w:rsid w:val="007D79EA"/>
    <w:rsid w:val="007E2CF6"/>
    <w:rsid w:val="0081093F"/>
    <w:rsid w:val="008133DA"/>
    <w:rsid w:val="00816163"/>
    <w:rsid w:val="008323B6"/>
    <w:rsid w:val="00853051"/>
    <w:rsid w:val="008673C8"/>
    <w:rsid w:val="008967B6"/>
    <w:rsid w:val="008C2B31"/>
    <w:rsid w:val="008E06A1"/>
    <w:rsid w:val="009169FB"/>
    <w:rsid w:val="00922328"/>
    <w:rsid w:val="009423AC"/>
    <w:rsid w:val="009470DA"/>
    <w:rsid w:val="009512EB"/>
    <w:rsid w:val="00961741"/>
    <w:rsid w:val="00971E61"/>
    <w:rsid w:val="009751B2"/>
    <w:rsid w:val="00982450"/>
    <w:rsid w:val="00992E9F"/>
    <w:rsid w:val="009A1660"/>
    <w:rsid w:val="009B199E"/>
    <w:rsid w:val="009B7588"/>
    <w:rsid w:val="009C39BA"/>
    <w:rsid w:val="009D2116"/>
    <w:rsid w:val="00A13922"/>
    <w:rsid w:val="00A167B6"/>
    <w:rsid w:val="00A342F0"/>
    <w:rsid w:val="00A544E1"/>
    <w:rsid w:val="00A5625C"/>
    <w:rsid w:val="00A80442"/>
    <w:rsid w:val="00A939C3"/>
    <w:rsid w:val="00AA205B"/>
    <w:rsid w:val="00AA23F3"/>
    <w:rsid w:val="00AB74CA"/>
    <w:rsid w:val="00AE4865"/>
    <w:rsid w:val="00AE5E27"/>
    <w:rsid w:val="00AF4E88"/>
    <w:rsid w:val="00B120F5"/>
    <w:rsid w:val="00B232D3"/>
    <w:rsid w:val="00B36299"/>
    <w:rsid w:val="00B37C4C"/>
    <w:rsid w:val="00B37CA2"/>
    <w:rsid w:val="00B43E6F"/>
    <w:rsid w:val="00B53CBD"/>
    <w:rsid w:val="00B64284"/>
    <w:rsid w:val="00B91FDF"/>
    <w:rsid w:val="00BA041F"/>
    <w:rsid w:val="00C11A01"/>
    <w:rsid w:val="00C52507"/>
    <w:rsid w:val="00C876B2"/>
    <w:rsid w:val="00CA1B73"/>
    <w:rsid w:val="00CB13A2"/>
    <w:rsid w:val="00CB7F8D"/>
    <w:rsid w:val="00CC6E44"/>
    <w:rsid w:val="00CE1851"/>
    <w:rsid w:val="00CF1214"/>
    <w:rsid w:val="00CF25E5"/>
    <w:rsid w:val="00D04542"/>
    <w:rsid w:val="00D071C8"/>
    <w:rsid w:val="00D312EC"/>
    <w:rsid w:val="00D45E31"/>
    <w:rsid w:val="00D6065C"/>
    <w:rsid w:val="00D82E03"/>
    <w:rsid w:val="00DA375B"/>
    <w:rsid w:val="00DB5656"/>
    <w:rsid w:val="00DC561D"/>
    <w:rsid w:val="00DD1E73"/>
    <w:rsid w:val="00DD24E4"/>
    <w:rsid w:val="00DE0664"/>
    <w:rsid w:val="00DE3F05"/>
    <w:rsid w:val="00DE5AD3"/>
    <w:rsid w:val="00E22FF2"/>
    <w:rsid w:val="00E30763"/>
    <w:rsid w:val="00E3320D"/>
    <w:rsid w:val="00E5476A"/>
    <w:rsid w:val="00E850D6"/>
    <w:rsid w:val="00EA2FCE"/>
    <w:rsid w:val="00EB45EA"/>
    <w:rsid w:val="00EB6F0F"/>
    <w:rsid w:val="00EC3574"/>
    <w:rsid w:val="00EE0125"/>
    <w:rsid w:val="00EE6FE7"/>
    <w:rsid w:val="00EF016E"/>
    <w:rsid w:val="00EF534F"/>
    <w:rsid w:val="00F13663"/>
    <w:rsid w:val="00F15725"/>
    <w:rsid w:val="00F15DDF"/>
    <w:rsid w:val="00F21D1B"/>
    <w:rsid w:val="00F21E8B"/>
    <w:rsid w:val="00F319BD"/>
    <w:rsid w:val="00F31BB5"/>
    <w:rsid w:val="00F4260C"/>
    <w:rsid w:val="00F53D97"/>
    <w:rsid w:val="00F86BA4"/>
    <w:rsid w:val="00F87BE4"/>
    <w:rsid w:val="00F91500"/>
    <w:rsid w:val="00F93E98"/>
    <w:rsid w:val="00FB2A3F"/>
    <w:rsid w:val="00FD6196"/>
    <w:rsid w:val="00FE2B37"/>
    <w:rsid w:val="00FF0366"/>
    <w:rsid w:val="00FF4B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>
      <o:colormenu v:ext="edit" fillcolor="#ffc000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21D1B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6745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6745CA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6745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745CA"/>
    <w:rPr>
      <w:kern w:val="2"/>
      <w:sz w:val="18"/>
      <w:szCs w:val="18"/>
    </w:rPr>
  </w:style>
  <w:style w:type="paragraph" w:styleId="a5">
    <w:name w:val="Balloon Text"/>
    <w:basedOn w:val="a"/>
    <w:link w:val="Char1"/>
    <w:rsid w:val="00FF0366"/>
    <w:rPr>
      <w:sz w:val="18"/>
      <w:szCs w:val="18"/>
    </w:rPr>
  </w:style>
  <w:style w:type="character" w:customStyle="1" w:styleId="Char1">
    <w:name w:val="批注框文本 Char"/>
    <w:basedOn w:val="a0"/>
    <w:link w:val="a5"/>
    <w:rsid w:val="00FF0366"/>
    <w:rPr>
      <w:kern w:val="2"/>
      <w:sz w:val="18"/>
      <w:szCs w:val="18"/>
    </w:rPr>
  </w:style>
  <w:style w:type="paragraph" w:styleId="a6">
    <w:name w:val="List Paragraph"/>
    <w:basedOn w:val="a"/>
    <w:uiPriority w:val="34"/>
    <w:qFormat/>
    <w:rsid w:val="00FF0366"/>
    <w:pPr>
      <w:ind w:firstLineChars="200" w:firstLine="420"/>
    </w:pPr>
  </w:style>
  <w:style w:type="paragraph" w:styleId="a7">
    <w:name w:val="Normal (Web)"/>
    <w:basedOn w:val="a"/>
    <w:uiPriority w:val="99"/>
    <w:unhideWhenUsed/>
    <w:rsid w:val="00D071C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Hyperlink"/>
    <w:basedOn w:val="a0"/>
    <w:uiPriority w:val="99"/>
    <w:unhideWhenUsed/>
    <w:rsid w:val="00D071C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95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4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image" Target="media/image25.emf"/><Relationship Id="rId55" Type="http://schemas.openxmlformats.org/officeDocument/2006/relationships/image" Target="media/image30.emf"/><Relationship Id="rId63" Type="http://schemas.openxmlformats.org/officeDocument/2006/relationships/oleObject" Target="embeddings/oleObject22.bin"/><Relationship Id="rId68" Type="http://schemas.openxmlformats.org/officeDocument/2006/relationships/image" Target="media/image37.wmf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5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e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image" Target="media/image28.emf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4.bin"/><Relationship Id="rId87" Type="http://schemas.openxmlformats.org/officeDocument/2006/relationships/image" Target="media/image41.e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6.bin"/><Relationship Id="rId90" Type="http://schemas.openxmlformats.org/officeDocument/2006/relationships/image" Target="media/image43.emf"/><Relationship Id="rId95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3.png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image" Target="media/image26.e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hyperlink" Target="mailto:xiangwenjy@gmail.com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9.emf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image" Target="media/image44.e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57" Type="http://schemas.openxmlformats.org/officeDocument/2006/relationships/oleObject" Target="embeddings/oleObject1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7.e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40B105-425E-45F5-9F83-2BE5A893CC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7</Pages>
  <Words>910</Words>
  <Characters>5191</Characters>
  <Application>Microsoft Office Word</Application>
  <DocSecurity>0</DocSecurity>
  <Lines>43</Lines>
  <Paragraphs>12</Paragraphs>
  <ScaleCrop>false</ScaleCrop>
  <Company>Microsoft</Company>
  <LinksUpToDate>false</LinksUpToDate>
  <CharactersWithSpaces>6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中环杯初二模拟题一答案</dc:title>
  <dc:subject>中环杯</dc:subject>
  <dc:creator>Liuxiang</dc:creator>
  <cp:keywords>初二数学</cp:keywords>
  <dc:description>翔文学习提供 QQ 2254237433</dc:description>
  <cp:lastModifiedBy>LiuXiang</cp:lastModifiedBy>
  <cp:revision>38</cp:revision>
  <cp:lastPrinted>2012-03-03T07:58:00Z</cp:lastPrinted>
  <dcterms:created xsi:type="dcterms:W3CDTF">2011-11-27T14:00:00Z</dcterms:created>
  <dcterms:modified xsi:type="dcterms:W3CDTF">2012-03-03T08:09:00Z</dcterms:modified>
  <cp:category>模拟题</cp:category>
  <cp:contentStatus>完成</cp:contentStatus>
</cp:coreProperties>
</file>